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6" r:id="rId2"/>
    <p:sldId id="300" r:id="rId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F497D"/>
    <a:srgbClr val="000000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79" autoAdjust="0"/>
    <p:restoredTop sz="94660"/>
  </p:normalViewPr>
  <p:slideViewPr>
    <p:cSldViewPr>
      <p:cViewPr varScale="1">
        <p:scale>
          <a:sx n="64" d="100"/>
          <a:sy n="64" d="100"/>
        </p:scale>
        <p:origin x="156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3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2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1.fntdata"/><Relationship Id="rId11" Type="http://schemas.openxmlformats.org/officeDocument/2006/relationships/viewProps" Target="viewProps.xml"/><Relationship Id="rId5" Type="http://schemas.openxmlformats.org/officeDocument/2006/relationships/handoutMaster" Target="handoutMasters/handoutMaster1.xml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3/1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3/18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tags" Target="../tags/tag117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63" Type="http://schemas.openxmlformats.org/officeDocument/2006/relationships/tags" Target="../tags/tag63.xml"/><Relationship Id="rId84" Type="http://schemas.openxmlformats.org/officeDocument/2006/relationships/tags" Target="../tags/tag84.xml"/><Relationship Id="rId138" Type="http://schemas.openxmlformats.org/officeDocument/2006/relationships/tags" Target="../tags/tag138.xml"/><Relationship Id="rId159" Type="http://schemas.openxmlformats.org/officeDocument/2006/relationships/tags" Target="../tags/tag159.xml"/><Relationship Id="rId170" Type="http://schemas.openxmlformats.org/officeDocument/2006/relationships/oleObject" Target="../embeddings/oleObject1.bin"/><Relationship Id="rId107" Type="http://schemas.openxmlformats.org/officeDocument/2006/relationships/tags" Target="../tags/tag107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53" Type="http://schemas.openxmlformats.org/officeDocument/2006/relationships/tags" Target="../tags/tag53.xml"/><Relationship Id="rId74" Type="http://schemas.openxmlformats.org/officeDocument/2006/relationships/tags" Target="../tags/tag74.xml"/><Relationship Id="rId128" Type="http://schemas.openxmlformats.org/officeDocument/2006/relationships/tags" Target="../tags/tag128.xml"/><Relationship Id="rId149" Type="http://schemas.openxmlformats.org/officeDocument/2006/relationships/tags" Target="../tags/tag149.xml"/><Relationship Id="rId5" Type="http://schemas.openxmlformats.org/officeDocument/2006/relationships/tags" Target="../tags/tag5.xml"/><Relationship Id="rId95" Type="http://schemas.openxmlformats.org/officeDocument/2006/relationships/tags" Target="../tags/tag95.xml"/><Relationship Id="rId160" Type="http://schemas.openxmlformats.org/officeDocument/2006/relationships/tags" Target="../tags/tag160.xml"/><Relationship Id="rId22" Type="http://schemas.openxmlformats.org/officeDocument/2006/relationships/tags" Target="../tags/tag22.xml"/><Relationship Id="rId43" Type="http://schemas.openxmlformats.org/officeDocument/2006/relationships/tags" Target="../tags/tag43.xml"/><Relationship Id="rId64" Type="http://schemas.openxmlformats.org/officeDocument/2006/relationships/tags" Target="../tags/tag64.xml"/><Relationship Id="rId118" Type="http://schemas.openxmlformats.org/officeDocument/2006/relationships/tags" Target="../tags/tag118.xml"/><Relationship Id="rId139" Type="http://schemas.openxmlformats.org/officeDocument/2006/relationships/tags" Target="../tags/tag139.xml"/><Relationship Id="rId85" Type="http://schemas.openxmlformats.org/officeDocument/2006/relationships/tags" Target="../tags/tag85.xml"/><Relationship Id="rId150" Type="http://schemas.openxmlformats.org/officeDocument/2006/relationships/tags" Target="../tags/tag150.xml"/><Relationship Id="rId171" Type="http://schemas.openxmlformats.org/officeDocument/2006/relationships/image" Target="../media/image2.wmf"/><Relationship Id="rId12" Type="http://schemas.openxmlformats.org/officeDocument/2006/relationships/tags" Target="../tags/tag12.xml"/><Relationship Id="rId33" Type="http://schemas.openxmlformats.org/officeDocument/2006/relationships/tags" Target="../tags/tag33.xml"/><Relationship Id="rId108" Type="http://schemas.openxmlformats.org/officeDocument/2006/relationships/tags" Target="../tags/tag108.xml"/><Relationship Id="rId129" Type="http://schemas.openxmlformats.org/officeDocument/2006/relationships/tags" Target="../tags/tag129.xml"/><Relationship Id="rId54" Type="http://schemas.openxmlformats.org/officeDocument/2006/relationships/tags" Target="../tags/tag54.xml"/><Relationship Id="rId75" Type="http://schemas.openxmlformats.org/officeDocument/2006/relationships/tags" Target="../tags/tag75.xml"/><Relationship Id="rId96" Type="http://schemas.openxmlformats.org/officeDocument/2006/relationships/tags" Target="../tags/tag96.xml"/><Relationship Id="rId140" Type="http://schemas.openxmlformats.org/officeDocument/2006/relationships/tags" Target="../tags/tag140.xml"/><Relationship Id="rId161" Type="http://schemas.openxmlformats.org/officeDocument/2006/relationships/tags" Target="../tags/tag161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49" Type="http://schemas.openxmlformats.org/officeDocument/2006/relationships/tags" Target="../tags/tag49.xml"/><Relationship Id="rId114" Type="http://schemas.openxmlformats.org/officeDocument/2006/relationships/tags" Target="../tags/tag114.xml"/><Relationship Id="rId119" Type="http://schemas.openxmlformats.org/officeDocument/2006/relationships/tags" Target="../tags/tag119.xml"/><Relationship Id="rId44" Type="http://schemas.openxmlformats.org/officeDocument/2006/relationships/tags" Target="../tags/tag44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81" Type="http://schemas.openxmlformats.org/officeDocument/2006/relationships/tags" Target="../tags/tag81.xml"/><Relationship Id="rId86" Type="http://schemas.openxmlformats.org/officeDocument/2006/relationships/tags" Target="../tags/tag86.xml"/><Relationship Id="rId130" Type="http://schemas.openxmlformats.org/officeDocument/2006/relationships/tags" Target="../tags/tag130.xml"/><Relationship Id="rId135" Type="http://schemas.openxmlformats.org/officeDocument/2006/relationships/tags" Target="../tags/tag135.xml"/><Relationship Id="rId151" Type="http://schemas.openxmlformats.org/officeDocument/2006/relationships/tags" Target="../tags/tag151.xml"/><Relationship Id="rId156" Type="http://schemas.openxmlformats.org/officeDocument/2006/relationships/tags" Target="../tags/tag156.xml"/><Relationship Id="rId172" Type="http://schemas.openxmlformats.org/officeDocument/2006/relationships/oleObject" Target="../embeddings/oleObject2.bin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109" Type="http://schemas.openxmlformats.org/officeDocument/2006/relationships/tags" Target="../tags/tag10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97" Type="http://schemas.openxmlformats.org/officeDocument/2006/relationships/tags" Target="../tags/tag97.xml"/><Relationship Id="rId104" Type="http://schemas.openxmlformats.org/officeDocument/2006/relationships/tags" Target="../tags/tag104.xml"/><Relationship Id="rId120" Type="http://schemas.openxmlformats.org/officeDocument/2006/relationships/tags" Target="../tags/tag120.xml"/><Relationship Id="rId125" Type="http://schemas.openxmlformats.org/officeDocument/2006/relationships/tags" Target="../tags/tag125.xml"/><Relationship Id="rId141" Type="http://schemas.openxmlformats.org/officeDocument/2006/relationships/tags" Target="../tags/tag141.xml"/><Relationship Id="rId146" Type="http://schemas.openxmlformats.org/officeDocument/2006/relationships/tags" Target="../tags/tag146.xml"/><Relationship Id="rId167" Type="http://schemas.openxmlformats.org/officeDocument/2006/relationships/tags" Target="../tags/tag167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92" Type="http://schemas.openxmlformats.org/officeDocument/2006/relationships/tags" Target="../tags/tag92.xml"/><Relationship Id="rId162" Type="http://schemas.openxmlformats.org/officeDocument/2006/relationships/tags" Target="../tags/tag162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tags" Target="../tags/tag87.xml"/><Relationship Id="rId110" Type="http://schemas.openxmlformats.org/officeDocument/2006/relationships/tags" Target="../tags/tag110.xml"/><Relationship Id="rId115" Type="http://schemas.openxmlformats.org/officeDocument/2006/relationships/tags" Target="../tags/tag115.xml"/><Relationship Id="rId131" Type="http://schemas.openxmlformats.org/officeDocument/2006/relationships/tags" Target="../tags/tag131.xml"/><Relationship Id="rId136" Type="http://schemas.openxmlformats.org/officeDocument/2006/relationships/tags" Target="../tags/tag136.xml"/><Relationship Id="rId157" Type="http://schemas.openxmlformats.org/officeDocument/2006/relationships/tags" Target="../tags/tag157.xml"/><Relationship Id="rId61" Type="http://schemas.openxmlformats.org/officeDocument/2006/relationships/tags" Target="../tags/tag61.xml"/><Relationship Id="rId82" Type="http://schemas.openxmlformats.org/officeDocument/2006/relationships/tags" Target="../tags/tag82.xml"/><Relationship Id="rId152" Type="http://schemas.openxmlformats.org/officeDocument/2006/relationships/tags" Target="../tags/tag152.xml"/><Relationship Id="rId173" Type="http://schemas.openxmlformats.org/officeDocument/2006/relationships/image" Target="../media/image3.wmf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56" Type="http://schemas.openxmlformats.org/officeDocument/2006/relationships/tags" Target="../tags/tag56.xml"/><Relationship Id="rId77" Type="http://schemas.openxmlformats.org/officeDocument/2006/relationships/tags" Target="../tags/tag77.xml"/><Relationship Id="rId100" Type="http://schemas.openxmlformats.org/officeDocument/2006/relationships/tags" Target="../tags/tag100.xml"/><Relationship Id="rId105" Type="http://schemas.openxmlformats.org/officeDocument/2006/relationships/tags" Target="../tags/tag105.xml"/><Relationship Id="rId126" Type="http://schemas.openxmlformats.org/officeDocument/2006/relationships/tags" Target="../tags/tag126.xml"/><Relationship Id="rId147" Type="http://schemas.openxmlformats.org/officeDocument/2006/relationships/tags" Target="../tags/tag147.xml"/><Relationship Id="rId168" Type="http://schemas.openxmlformats.org/officeDocument/2006/relationships/tags" Target="../tags/tag168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93" Type="http://schemas.openxmlformats.org/officeDocument/2006/relationships/tags" Target="../tags/tag93.xml"/><Relationship Id="rId98" Type="http://schemas.openxmlformats.org/officeDocument/2006/relationships/tags" Target="../tags/tag98.xml"/><Relationship Id="rId121" Type="http://schemas.openxmlformats.org/officeDocument/2006/relationships/tags" Target="../tags/tag121.xml"/><Relationship Id="rId142" Type="http://schemas.openxmlformats.org/officeDocument/2006/relationships/tags" Target="../tags/tag142.xml"/><Relationship Id="rId163" Type="http://schemas.openxmlformats.org/officeDocument/2006/relationships/tags" Target="../tags/tag163.xml"/><Relationship Id="rId3" Type="http://schemas.openxmlformats.org/officeDocument/2006/relationships/tags" Target="../tags/tag3.xml"/><Relationship Id="rId25" Type="http://schemas.openxmlformats.org/officeDocument/2006/relationships/tags" Target="../tags/tag25.xml"/><Relationship Id="rId46" Type="http://schemas.openxmlformats.org/officeDocument/2006/relationships/tags" Target="../tags/tag46.xml"/><Relationship Id="rId67" Type="http://schemas.openxmlformats.org/officeDocument/2006/relationships/tags" Target="../tags/tag67.xml"/><Relationship Id="rId116" Type="http://schemas.openxmlformats.org/officeDocument/2006/relationships/tags" Target="../tags/tag116.xml"/><Relationship Id="rId137" Type="http://schemas.openxmlformats.org/officeDocument/2006/relationships/tags" Target="../tags/tag137.xml"/><Relationship Id="rId158" Type="http://schemas.openxmlformats.org/officeDocument/2006/relationships/tags" Target="../tags/tag158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62" Type="http://schemas.openxmlformats.org/officeDocument/2006/relationships/tags" Target="../tags/tag62.xml"/><Relationship Id="rId83" Type="http://schemas.openxmlformats.org/officeDocument/2006/relationships/tags" Target="../tags/tag83.xml"/><Relationship Id="rId88" Type="http://schemas.openxmlformats.org/officeDocument/2006/relationships/tags" Target="../tags/tag88.xml"/><Relationship Id="rId111" Type="http://schemas.openxmlformats.org/officeDocument/2006/relationships/tags" Target="../tags/tag111.xml"/><Relationship Id="rId132" Type="http://schemas.openxmlformats.org/officeDocument/2006/relationships/tags" Target="../tags/tag132.xml"/><Relationship Id="rId153" Type="http://schemas.openxmlformats.org/officeDocument/2006/relationships/tags" Target="../tags/tag153.xml"/><Relationship Id="rId15" Type="http://schemas.openxmlformats.org/officeDocument/2006/relationships/tags" Target="../tags/tag15.xml"/><Relationship Id="rId36" Type="http://schemas.openxmlformats.org/officeDocument/2006/relationships/tags" Target="../tags/tag36.xml"/><Relationship Id="rId57" Type="http://schemas.openxmlformats.org/officeDocument/2006/relationships/tags" Target="../tags/tag57.xml"/><Relationship Id="rId106" Type="http://schemas.openxmlformats.org/officeDocument/2006/relationships/tags" Target="../tags/tag106.xml"/><Relationship Id="rId127" Type="http://schemas.openxmlformats.org/officeDocument/2006/relationships/tags" Target="../tags/tag12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52" Type="http://schemas.openxmlformats.org/officeDocument/2006/relationships/tags" Target="../tags/tag52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94" Type="http://schemas.openxmlformats.org/officeDocument/2006/relationships/tags" Target="../tags/tag94.xml"/><Relationship Id="rId99" Type="http://schemas.openxmlformats.org/officeDocument/2006/relationships/tags" Target="../tags/tag99.xml"/><Relationship Id="rId101" Type="http://schemas.openxmlformats.org/officeDocument/2006/relationships/tags" Target="../tags/tag101.xml"/><Relationship Id="rId122" Type="http://schemas.openxmlformats.org/officeDocument/2006/relationships/tags" Target="../tags/tag122.xml"/><Relationship Id="rId143" Type="http://schemas.openxmlformats.org/officeDocument/2006/relationships/tags" Target="../tags/tag143.xml"/><Relationship Id="rId148" Type="http://schemas.openxmlformats.org/officeDocument/2006/relationships/tags" Target="../tags/tag148.xml"/><Relationship Id="rId164" Type="http://schemas.openxmlformats.org/officeDocument/2006/relationships/tags" Target="../tags/tag164.xml"/><Relationship Id="rId169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26" Type="http://schemas.openxmlformats.org/officeDocument/2006/relationships/tags" Target="../tags/tag26.xml"/><Relationship Id="rId47" Type="http://schemas.openxmlformats.org/officeDocument/2006/relationships/tags" Target="../tags/tag47.xml"/><Relationship Id="rId68" Type="http://schemas.openxmlformats.org/officeDocument/2006/relationships/tags" Target="../tags/tag68.xml"/><Relationship Id="rId89" Type="http://schemas.openxmlformats.org/officeDocument/2006/relationships/tags" Target="../tags/tag89.xml"/><Relationship Id="rId112" Type="http://schemas.openxmlformats.org/officeDocument/2006/relationships/tags" Target="../tags/tag112.xml"/><Relationship Id="rId133" Type="http://schemas.openxmlformats.org/officeDocument/2006/relationships/tags" Target="../tags/tag133.xml"/><Relationship Id="rId154" Type="http://schemas.openxmlformats.org/officeDocument/2006/relationships/tags" Target="../tags/tag154.xml"/><Relationship Id="rId16" Type="http://schemas.openxmlformats.org/officeDocument/2006/relationships/tags" Target="../tags/tag16.xml"/><Relationship Id="rId37" Type="http://schemas.openxmlformats.org/officeDocument/2006/relationships/tags" Target="../tags/tag37.xml"/><Relationship Id="rId58" Type="http://schemas.openxmlformats.org/officeDocument/2006/relationships/tags" Target="../tags/tag58.xml"/><Relationship Id="rId79" Type="http://schemas.openxmlformats.org/officeDocument/2006/relationships/tags" Target="../tags/tag79.xml"/><Relationship Id="rId102" Type="http://schemas.openxmlformats.org/officeDocument/2006/relationships/tags" Target="../tags/tag102.xml"/><Relationship Id="rId123" Type="http://schemas.openxmlformats.org/officeDocument/2006/relationships/tags" Target="../tags/tag123.xml"/><Relationship Id="rId144" Type="http://schemas.openxmlformats.org/officeDocument/2006/relationships/tags" Target="../tags/tag144.xml"/><Relationship Id="rId90" Type="http://schemas.openxmlformats.org/officeDocument/2006/relationships/tags" Target="../tags/tag90.xml"/><Relationship Id="rId165" Type="http://schemas.openxmlformats.org/officeDocument/2006/relationships/tags" Target="../tags/tag165.xml"/><Relationship Id="rId27" Type="http://schemas.openxmlformats.org/officeDocument/2006/relationships/tags" Target="../tags/tag27.xml"/><Relationship Id="rId48" Type="http://schemas.openxmlformats.org/officeDocument/2006/relationships/tags" Target="../tags/tag48.xml"/><Relationship Id="rId69" Type="http://schemas.openxmlformats.org/officeDocument/2006/relationships/tags" Target="../tags/tag69.xml"/><Relationship Id="rId113" Type="http://schemas.openxmlformats.org/officeDocument/2006/relationships/tags" Target="../tags/tag113.xml"/><Relationship Id="rId134" Type="http://schemas.openxmlformats.org/officeDocument/2006/relationships/tags" Target="../tags/tag134.xml"/><Relationship Id="rId80" Type="http://schemas.openxmlformats.org/officeDocument/2006/relationships/tags" Target="../tags/tag80.xml"/><Relationship Id="rId155" Type="http://schemas.openxmlformats.org/officeDocument/2006/relationships/tags" Target="../tags/tag155.xml"/><Relationship Id="rId17" Type="http://schemas.openxmlformats.org/officeDocument/2006/relationships/tags" Target="../tags/tag17.xml"/><Relationship Id="rId38" Type="http://schemas.openxmlformats.org/officeDocument/2006/relationships/tags" Target="../tags/tag38.xml"/><Relationship Id="rId59" Type="http://schemas.openxmlformats.org/officeDocument/2006/relationships/tags" Target="../tags/tag59.xml"/><Relationship Id="rId103" Type="http://schemas.openxmlformats.org/officeDocument/2006/relationships/tags" Target="../tags/tag103.xml"/><Relationship Id="rId124" Type="http://schemas.openxmlformats.org/officeDocument/2006/relationships/tags" Target="../tags/tag124.xml"/><Relationship Id="rId70" Type="http://schemas.openxmlformats.org/officeDocument/2006/relationships/tags" Target="../tags/tag70.xml"/><Relationship Id="rId91" Type="http://schemas.openxmlformats.org/officeDocument/2006/relationships/tags" Target="../tags/tag91.xml"/><Relationship Id="rId145" Type="http://schemas.openxmlformats.org/officeDocument/2006/relationships/tags" Target="../tags/tag145.xml"/><Relationship Id="rId166" Type="http://schemas.openxmlformats.org/officeDocument/2006/relationships/tags" Target="../tags/tag16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1.6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Practical Significance vs. Statistical Significance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.6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87240"/>
          </a:xfrm>
        </p:spPr>
        <p:txBody>
          <a:bodyPr/>
          <a:lstStyle/>
          <a:p>
            <a:r>
              <a:rPr lang="en-US" dirty="0"/>
              <a:t>Suppose a manufacturer wants to know if the proper amount of sand is being </a:t>
            </a:r>
            <a:r>
              <a:rPr lang="en-US"/>
              <a:t>placed in </a:t>
            </a:r>
            <a:r>
              <a:rPr lang="en-US" dirty="0">
                <a:solidFill>
                  <a:srgbClr val="0000FF"/>
                </a:solidFill>
              </a:rPr>
              <a:t>25</a:t>
            </a:r>
            <a:r>
              <a:rPr lang="en-US" dirty="0"/>
              <a:t> pound bags. Hypothese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ample of</a:t>
            </a:r>
            <a:r>
              <a:rPr lang="en-US" dirty="0">
                <a:solidFill>
                  <a:srgbClr val="0000FF"/>
                </a:solidFill>
              </a:rPr>
              <a:t> 2000 </a:t>
            </a:r>
            <a:r>
              <a:rPr lang="en-US" dirty="0"/>
              <a:t>bags was selected with the following results: </a:t>
            </a:r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22628"/>
              </p:ext>
            </p:extLst>
          </p:nvPr>
        </p:nvGraphicFramePr>
        <p:xfrm>
          <a:off x="3429000" y="26670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0" imgW="1815840" imgH="965160" progId="Equation.DSMT4">
                  <p:embed/>
                </p:oleObj>
              </mc:Choice>
              <mc:Fallback>
                <p:oleObj name="Equation" r:id="rId170" imgW="1815840" imgH="965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181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44032"/>
              </p:ext>
            </p:extLst>
          </p:nvPr>
        </p:nvGraphicFramePr>
        <p:xfrm>
          <a:off x="1758950" y="4724400"/>
          <a:ext cx="589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2" imgW="5892480" imgH="393480" progId="Equation.DSMT4">
                  <p:embed/>
                </p:oleObj>
              </mc:Choice>
              <mc:Fallback>
                <p:oleObj name="Equation" r:id="rId172" imgW="5892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724400"/>
                        <a:ext cx="589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SMARTInkShape-Group488">
            <a:extLst>
              <a:ext uri="{FF2B5EF4-FFF2-40B4-BE49-F238E27FC236}">
                <a16:creationId xmlns:a16="http://schemas.microsoft.com/office/drawing/2014/main" id="{A77BDF8E-9992-F716-6CF0-16374E1624CF}"/>
              </a:ext>
            </a:extLst>
          </p:cNvPr>
          <p:cNvGrpSpPr/>
          <p:nvPr/>
        </p:nvGrpSpPr>
        <p:grpSpPr>
          <a:xfrm>
            <a:off x="171450" y="2819400"/>
            <a:ext cx="638176" cy="285751"/>
            <a:chOff x="171450" y="2819400"/>
            <a:chExt cx="638176" cy="285751"/>
          </a:xfrm>
        </p:grpSpPr>
        <p:sp>
          <p:nvSpPr>
            <p:cNvPr id="4" name="SMARTInkShape-2845">
              <a:extLst>
                <a:ext uri="{FF2B5EF4-FFF2-40B4-BE49-F238E27FC236}">
                  <a16:creationId xmlns:a16="http://schemas.microsoft.com/office/drawing/2014/main" id="{D513C4A8-EBA5-3BEA-77BB-0A4D68CFBCC1}"/>
                </a:ext>
              </a:extLst>
            </p:cNvPr>
            <p:cNvSpPr/>
            <p:nvPr>
              <p:custDataLst>
                <p:tags r:id="rId162"/>
              </p:custDataLst>
            </p:nvPr>
          </p:nvSpPr>
          <p:spPr>
            <a:xfrm>
              <a:off x="266700" y="2819400"/>
              <a:ext cx="57151" cy="9526"/>
            </a:xfrm>
            <a:custGeom>
              <a:avLst/>
              <a:gdLst/>
              <a:ahLst/>
              <a:cxnLst/>
              <a:rect l="0" t="0" r="0" b="0"/>
              <a:pathLst>
                <a:path w="57151" h="9526">
                  <a:moveTo>
                    <a:pt x="0" y="9525"/>
                  </a:moveTo>
                  <a:lnTo>
                    <a:pt x="0" y="9525"/>
                  </a:lnTo>
                  <a:lnTo>
                    <a:pt x="46107" y="589"/>
                  </a:lnTo>
                  <a:lnTo>
                    <a:pt x="571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846">
              <a:extLst>
                <a:ext uri="{FF2B5EF4-FFF2-40B4-BE49-F238E27FC236}">
                  <a16:creationId xmlns:a16="http://schemas.microsoft.com/office/drawing/2014/main" id="{5F57F01B-E10B-FA4B-6518-D3CEEDD55786}"/>
                </a:ext>
              </a:extLst>
            </p:cNvPr>
            <p:cNvSpPr/>
            <p:nvPr>
              <p:custDataLst>
                <p:tags r:id="rId163"/>
              </p:custDataLst>
            </p:nvPr>
          </p:nvSpPr>
          <p:spPr>
            <a:xfrm>
              <a:off x="209550" y="2860918"/>
              <a:ext cx="47625" cy="244233"/>
            </a:xfrm>
            <a:custGeom>
              <a:avLst/>
              <a:gdLst/>
              <a:ahLst/>
              <a:cxnLst/>
              <a:rect l="0" t="0" r="0" b="0"/>
              <a:pathLst>
                <a:path w="47625" h="244233">
                  <a:moveTo>
                    <a:pt x="38100" y="15632"/>
                  </a:moveTo>
                  <a:lnTo>
                    <a:pt x="38100" y="15632"/>
                  </a:lnTo>
                  <a:lnTo>
                    <a:pt x="38100" y="7431"/>
                  </a:lnTo>
                  <a:lnTo>
                    <a:pt x="39158" y="6990"/>
                  </a:lnTo>
                  <a:lnTo>
                    <a:pt x="46301" y="6223"/>
                  </a:lnTo>
                  <a:lnTo>
                    <a:pt x="47037" y="3337"/>
                  </a:lnTo>
                  <a:lnTo>
                    <a:pt x="47363" y="642"/>
                  </a:lnTo>
                  <a:lnTo>
                    <a:pt x="47509" y="2973"/>
                  </a:lnTo>
                  <a:lnTo>
                    <a:pt x="47548" y="2959"/>
                  </a:lnTo>
                  <a:lnTo>
                    <a:pt x="47602" y="0"/>
                  </a:lnTo>
                  <a:lnTo>
                    <a:pt x="47624" y="5807"/>
                  </a:lnTo>
                  <a:lnTo>
                    <a:pt x="41079" y="13652"/>
                  </a:lnTo>
                  <a:lnTo>
                    <a:pt x="38983" y="22336"/>
                  </a:lnTo>
                  <a:lnTo>
                    <a:pt x="35330" y="54589"/>
                  </a:lnTo>
                  <a:lnTo>
                    <a:pt x="30576" y="73036"/>
                  </a:lnTo>
                  <a:lnTo>
                    <a:pt x="25929" y="110904"/>
                  </a:lnTo>
                  <a:lnTo>
                    <a:pt x="21088" y="129939"/>
                  </a:lnTo>
                  <a:lnTo>
                    <a:pt x="11714" y="173716"/>
                  </a:lnTo>
                  <a:lnTo>
                    <a:pt x="1752" y="198440"/>
                  </a:lnTo>
                  <a:lnTo>
                    <a:pt x="0" y="2442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2847">
              <a:extLst>
                <a:ext uri="{FF2B5EF4-FFF2-40B4-BE49-F238E27FC236}">
                  <a16:creationId xmlns:a16="http://schemas.microsoft.com/office/drawing/2014/main" id="{E60978EA-003B-5718-D4F2-A8A44D5DEFC7}"/>
                </a:ext>
              </a:extLst>
            </p:cNvPr>
            <p:cNvSpPr/>
            <p:nvPr>
              <p:custDataLst>
                <p:tags r:id="rId164"/>
              </p:custDataLst>
            </p:nvPr>
          </p:nvSpPr>
          <p:spPr>
            <a:xfrm>
              <a:off x="171450" y="2819400"/>
              <a:ext cx="190501" cy="66676"/>
            </a:xfrm>
            <a:custGeom>
              <a:avLst/>
              <a:gdLst/>
              <a:ahLst/>
              <a:cxnLst/>
              <a:rect l="0" t="0" r="0" b="0"/>
              <a:pathLst>
                <a:path w="190501" h="66676">
                  <a:moveTo>
                    <a:pt x="0" y="66675"/>
                  </a:moveTo>
                  <a:lnTo>
                    <a:pt x="0" y="66675"/>
                  </a:lnTo>
                  <a:lnTo>
                    <a:pt x="44240" y="47378"/>
                  </a:lnTo>
                  <a:lnTo>
                    <a:pt x="85056" y="34876"/>
                  </a:lnTo>
                  <a:lnTo>
                    <a:pt x="127618" y="19044"/>
                  </a:lnTo>
                  <a:lnTo>
                    <a:pt x="132703" y="15871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2848">
              <a:extLst>
                <a:ext uri="{FF2B5EF4-FFF2-40B4-BE49-F238E27FC236}">
                  <a16:creationId xmlns:a16="http://schemas.microsoft.com/office/drawing/2014/main" id="{E3B4DF9D-B2A4-C45D-F56F-D825E2495DD3}"/>
                </a:ext>
              </a:extLst>
            </p:cNvPr>
            <p:cNvSpPr/>
            <p:nvPr>
              <p:custDataLst>
                <p:tags r:id="rId165"/>
              </p:custDataLst>
            </p:nvPr>
          </p:nvSpPr>
          <p:spPr>
            <a:xfrm>
              <a:off x="361950" y="2929817"/>
              <a:ext cx="122178" cy="133936"/>
            </a:xfrm>
            <a:custGeom>
              <a:avLst/>
              <a:gdLst/>
              <a:ahLst/>
              <a:cxnLst/>
              <a:rect l="0" t="0" r="0" b="0"/>
              <a:pathLst>
                <a:path w="122178" h="133936">
                  <a:moveTo>
                    <a:pt x="0" y="70558"/>
                  </a:moveTo>
                  <a:lnTo>
                    <a:pt x="0" y="70558"/>
                  </a:lnTo>
                  <a:lnTo>
                    <a:pt x="10113" y="70558"/>
                  </a:lnTo>
                  <a:lnTo>
                    <a:pt x="17900" y="67736"/>
                  </a:lnTo>
                  <a:lnTo>
                    <a:pt x="24889" y="64012"/>
                  </a:lnTo>
                  <a:lnTo>
                    <a:pt x="35832" y="61916"/>
                  </a:lnTo>
                  <a:lnTo>
                    <a:pt x="46264" y="61425"/>
                  </a:lnTo>
                  <a:lnTo>
                    <a:pt x="49893" y="60236"/>
                  </a:lnTo>
                  <a:lnTo>
                    <a:pt x="52312" y="58386"/>
                  </a:lnTo>
                  <a:lnTo>
                    <a:pt x="53925" y="56093"/>
                  </a:lnTo>
                  <a:lnTo>
                    <a:pt x="61361" y="53546"/>
                  </a:lnTo>
                  <a:lnTo>
                    <a:pt x="101846" y="46571"/>
                  </a:lnTo>
                  <a:lnTo>
                    <a:pt x="105998" y="43983"/>
                  </a:lnTo>
                  <a:lnTo>
                    <a:pt x="118263" y="29128"/>
                  </a:lnTo>
                  <a:lnTo>
                    <a:pt x="121353" y="22864"/>
                  </a:lnTo>
                  <a:lnTo>
                    <a:pt x="122177" y="19712"/>
                  </a:lnTo>
                  <a:lnTo>
                    <a:pt x="121668" y="16553"/>
                  </a:lnTo>
                  <a:lnTo>
                    <a:pt x="118280" y="10220"/>
                  </a:lnTo>
                  <a:lnTo>
                    <a:pt x="105366" y="704"/>
                  </a:lnTo>
                  <a:lnTo>
                    <a:pt x="91279" y="0"/>
                  </a:lnTo>
                  <a:lnTo>
                    <a:pt x="74435" y="4274"/>
                  </a:lnTo>
                  <a:lnTo>
                    <a:pt x="49219" y="18580"/>
                  </a:lnTo>
                  <a:lnTo>
                    <a:pt x="38456" y="30170"/>
                  </a:lnTo>
                  <a:lnTo>
                    <a:pt x="19515" y="71511"/>
                  </a:lnTo>
                  <a:lnTo>
                    <a:pt x="11498" y="98733"/>
                  </a:lnTo>
                  <a:lnTo>
                    <a:pt x="11899" y="103100"/>
                  </a:lnTo>
                  <a:lnTo>
                    <a:pt x="17899" y="126101"/>
                  </a:lnTo>
                  <a:lnTo>
                    <a:pt x="21458" y="129811"/>
                  </a:lnTo>
                  <a:lnTo>
                    <a:pt x="33878" y="133935"/>
                  </a:lnTo>
                  <a:lnTo>
                    <a:pt x="76200" y="1277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2849">
              <a:extLst>
                <a:ext uri="{FF2B5EF4-FFF2-40B4-BE49-F238E27FC236}">
                  <a16:creationId xmlns:a16="http://schemas.microsoft.com/office/drawing/2014/main" id="{F1CEE1D5-7878-87CE-EDD7-1FB823636598}"/>
                </a:ext>
              </a:extLst>
            </p:cNvPr>
            <p:cNvSpPr/>
            <p:nvPr>
              <p:custDataLst>
                <p:tags r:id="rId166"/>
              </p:custDataLst>
            </p:nvPr>
          </p:nvSpPr>
          <p:spPr>
            <a:xfrm>
              <a:off x="535682" y="2915309"/>
              <a:ext cx="83381" cy="132692"/>
            </a:xfrm>
            <a:custGeom>
              <a:avLst/>
              <a:gdLst/>
              <a:ahLst/>
              <a:cxnLst/>
              <a:rect l="0" t="0" r="0" b="0"/>
              <a:pathLst>
                <a:path w="83381" h="132692">
                  <a:moveTo>
                    <a:pt x="64393" y="37441"/>
                  </a:moveTo>
                  <a:lnTo>
                    <a:pt x="64393" y="37441"/>
                  </a:lnTo>
                  <a:lnTo>
                    <a:pt x="69449" y="32385"/>
                  </a:lnTo>
                  <a:lnTo>
                    <a:pt x="71932" y="24258"/>
                  </a:lnTo>
                  <a:lnTo>
                    <a:pt x="72594" y="19127"/>
                  </a:lnTo>
                  <a:lnTo>
                    <a:pt x="70507" y="10604"/>
                  </a:lnTo>
                  <a:lnTo>
                    <a:pt x="68469" y="6850"/>
                  </a:lnTo>
                  <a:lnTo>
                    <a:pt x="64994" y="4347"/>
                  </a:lnTo>
                  <a:lnTo>
                    <a:pt x="51048" y="824"/>
                  </a:lnTo>
                  <a:lnTo>
                    <a:pt x="43293" y="0"/>
                  </a:lnTo>
                  <a:lnTo>
                    <a:pt x="36318" y="2456"/>
                  </a:lnTo>
                  <a:lnTo>
                    <a:pt x="5421" y="29949"/>
                  </a:lnTo>
                  <a:lnTo>
                    <a:pt x="1142" y="39756"/>
                  </a:lnTo>
                  <a:lnTo>
                    <a:pt x="0" y="45334"/>
                  </a:lnTo>
                  <a:lnTo>
                    <a:pt x="1555" y="57177"/>
                  </a:lnTo>
                  <a:lnTo>
                    <a:pt x="5773" y="68438"/>
                  </a:lnTo>
                  <a:lnTo>
                    <a:pt x="11176" y="76970"/>
                  </a:lnTo>
                  <a:lnTo>
                    <a:pt x="15157" y="79669"/>
                  </a:lnTo>
                  <a:lnTo>
                    <a:pt x="61403" y="98113"/>
                  </a:lnTo>
                  <a:lnTo>
                    <a:pt x="81020" y="103589"/>
                  </a:lnTo>
                  <a:lnTo>
                    <a:pt x="81828" y="104823"/>
                  </a:lnTo>
                  <a:lnTo>
                    <a:pt x="83380" y="113235"/>
                  </a:lnTo>
                  <a:lnTo>
                    <a:pt x="78368" y="118577"/>
                  </a:lnTo>
                  <a:lnTo>
                    <a:pt x="70251" y="121127"/>
                  </a:lnTo>
                  <a:lnTo>
                    <a:pt x="7243" y="13269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2850">
              <a:extLst>
                <a:ext uri="{FF2B5EF4-FFF2-40B4-BE49-F238E27FC236}">
                  <a16:creationId xmlns:a16="http://schemas.microsoft.com/office/drawing/2014/main" id="{A9B71539-89E4-E604-4B19-1B3A22877302}"/>
                </a:ext>
              </a:extLst>
            </p:cNvPr>
            <p:cNvSpPr/>
            <p:nvPr>
              <p:custDataLst>
                <p:tags r:id="rId167"/>
              </p:custDataLst>
            </p:nvPr>
          </p:nvSpPr>
          <p:spPr>
            <a:xfrm>
              <a:off x="695479" y="2830249"/>
              <a:ext cx="66522" cy="214845"/>
            </a:xfrm>
            <a:custGeom>
              <a:avLst/>
              <a:gdLst/>
              <a:ahLst/>
              <a:cxnLst/>
              <a:rect l="0" t="0" r="0" b="0"/>
              <a:pathLst>
                <a:path w="66522" h="214845">
                  <a:moveTo>
                    <a:pt x="18896" y="8201"/>
                  </a:moveTo>
                  <a:lnTo>
                    <a:pt x="18896" y="8201"/>
                  </a:lnTo>
                  <a:lnTo>
                    <a:pt x="27097" y="0"/>
                  </a:lnTo>
                  <a:lnTo>
                    <a:pt x="28029" y="9181"/>
                  </a:lnTo>
                  <a:lnTo>
                    <a:pt x="27285" y="32305"/>
                  </a:lnTo>
                  <a:lnTo>
                    <a:pt x="20867" y="69172"/>
                  </a:lnTo>
                  <a:lnTo>
                    <a:pt x="16658" y="98939"/>
                  </a:lnTo>
                  <a:lnTo>
                    <a:pt x="5754" y="138073"/>
                  </a:lnTo>
                  <a:lnTo>
                    <a:pt x="624" y="181179"/>
                  </a:lnTo>
                  <a:lnTo>
                    <a:pt x="0" y="207940"/>
                  </a:lnTo>
                  <a:lnTo>
                    <a:pt x="2065" y="211210"/>
                  </a:lnTo>
                  <a:lnTo>
                    <a:pt x="5559" y="213390"/>
                  </a:lnTo>
                  <a:lnTo>
                    <a:pt x="10005" y="214844"/>
                  </a:lnTo>
                  <a:lnTo>
                    <a:pt x="20589" y="213637"/>
                  </a:lnTo>
                  <a:lnTo>
                    <a:pt x="32348" y="208514"/>
                  </a:lnTo>
                  <a:lnTo>
                    <a:pt x="49810" y="193730"/>
                  </a:lnTo>
                  <a:lnTo>
                    <a:pt x="66521" y="17012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2851">
              <a:extLst>
                <a:ext uri="{FF2B5EF4-FFF2-40B4-BE49-F238E27FC236}">
                  <a16:creationId xmlns:a16="http://schemas.microsoft.com/office/drawing/2014/main" id="{BF54E848-6318-FB57-DC90-D18C11ADDA37}"/>
                </a:ext>
              </a:extLst>
            </p:cNvPr>
            <p:cNvSpPr/>
            <p:nvPr>
              <p:custDataLst>
                <p:tags r:id="rId168"/>
              </p:custDataLst>
            </p:nvPr>
          </p:nvSpPr>
          <p:spPr>
            <a:xfrm>
              <a:off x="685800" y="2952750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15209" y="12504"/>
                  </a:lnTo>
                  <a:lnTo>
                    <a:pt x="59950" y="991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SMARTInkShape-Group489">
            <a:extLst>
              <a:ext uri="{FF2B5EF4-FFF2-40B4-BE49-F238E27FC236}">
                <a16:creationId xmlns:a16="http://schemas.microsoft.com/office/drawing/2014/main" id="{813F3C1E-D8F4-6C4A-8B97-B8EBA2A75281}"/>
              </a:ext>
            </a:extLst>
          </p:cNvPr>
          <p:cNvGrpSpPr/>
          <p:nvPr/>
        </p:nvGrpSpPr>
        <p:grpSpPr>
          <a:xfrm>
            <a:off x="1123950" y="2801674"/>
            <a:ext cx="1228726" cy="236037"/>
            <a:chOff x="1123950" y="2801674"/>
            <a:chExt cx="1228726" cy="236037"/>
          </a:xfrm>
        </p:grpSpPr>
        <p:sp>
          <p:nvSpPr>
            <p:cNvPr id="12" name="SMARTInkShape-2852">
              <a:extLst>
                <a:ext uri="{FF2B5EF4-FFF2-40B4-BE49-F238E27FC236}">
                  <a16:creationId xmlns:a16="http://schemas.microsoft.com/office/drawing/2014/main" id="{0FF787E6-4819-73F5-FBFC-29B8D670C060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1123950" y="2880587"/>
              <a:ext cx="114301" cy="138839"/>
            </a:xfrm>
            <a:custGeom>
              <a:avLst/>
              <a:gdLst/>
              <a:ahLst/>
              <a:cxnLst/>
              <a:rect l="0" t="0" r="0" b="0"/>
              <a:pathLst>
                <a:path w="114301" h="138839">
                  <a:moveTo>
                    <a:pt x="114300" y="5488"/>
                  </a:moveTo>
                  <a:lnTo>
                    <a:pt x="114300" y="5488"/>
                  </a:lnTo>
                  <a:lnTo>
                    <a:pt x="114300" y="432"/>
                  </a:lnTo>
                  <a:lnTo>
                    <a:pt x="112183" y="0"/>
                  </a:lnTo>
                  <a:lnTo>
                    <a:pt x="69519" y="13413"/>
                  </a:lnTo>
                  <a:lnTo>
                    <a:pt x="57003" y="19947"/>
                  </a:lnTo>
                  <a:lnTo>
                    <a:pt x="27497" y="39808"/>
                  </a:lnTo>
                  <a:lnTo>
                    <a:pt x="22804" y="46494"/>
                  </a:lnTo>
                  <a:lnTo>
                    <a:pt x="23670" y="49759"/>
                  </a:lnTo>
                  <a:lnTo>
                    <a:pt x="40838" y="65790"/>
                  </a:lnTo>
                  <a:lnTo>
                    <a:pt x="73544" y="84861"/>
                  </a:lnTo>
                  <a:lnTo>
                    <a:pt x="94482" y="93199"/>
                  </a:lnTo>
                  <a:lnTo>
                    <a:pt x="101259" y="99504"/>
                  </a:lnTo>
                  <a:lnTo>
                    <a:pt x="112374" y="116699"/>
                  </a:lnTo>
                  <a:lnTo>
                    <a:pt x="104977" y="124059"/>
                  </a:lnTo>
                  <a:lnTo>
                    <a:pt x="98560" y="128986"/>
                  </a:lnTo>
                  <a:lnTo>
                    <a:pt x="80140" y="134459"/>
                  </a:lnTo>
                  <a:lnTo>
                    <a:pt x="0" y="13883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2853">
              <a:extLst>
                <a:ext uri="{FF2B5EF4-FFF2-40B4-BE49-F238E27FC236}">
                  <a16:creationId xmlns:a16="http://schemas.microsoft.com/office/drawing/2014/main" id="{78E6185E-BF8A-35AB-4513-D9ECE2AB2521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1315007" y="2810659"/>
              <a:ext cx="113744" cy="227052"/>
            </a:xfrm>
            <a:custGeom>
              <a:avLst/>
              <a:gdLst/>
              <a:ahLst/>
              <a:cxnLst/>
              <a:rect l="0" t="0" r="0" b="0"/>
              <a:pathLst>
                <a:path w="113744" h="227052">
                  <a:moveTo>
                    <a:pt x="28018" y="18266"/>
                  </a:moveTo>
                  <a:lnTo>
                    <a:pt x="28018" y="18266"/>
                  </a:lnTo>
                  <a:lnTo>
                    <a:pt x="42168" y="5174"/>
                  </a:lnTo>
                  <a:lnTo>
                    <a:pt x="54485" y="0"/>
                  </a:lnTo>
                  <a:lnTo>
                    <a:pt x="54129" y="797"/>
                  </a:lnTo>
                  <a:lnTo>
                    <a:pt x="50912" y="4505"/>
                  </a:lnTo>
                  <a:lnTo>
                    <a:pt x="37213" y="46806"/>
                  </a:lnTo>
                  <a:lnTo>
                    <a:pt x="24778" y="89990"/>
                  </a:lnTo>
                  <a:lnTo>
                    <a:pt x="12130" y="137170"/>
                  </a:lnTo>
                  <a:lnTo>
                    <a:pt x="2263" y="171889"/>
                  </a:lnTo>
                  <a:lnTo>
                    <a:pt x="0" y="203951"/>
                  </a:lnTo>
                  <a:lnTo>
                    <a:pt x="2513" y="214740"/>
                  </a:lnTo>
                  <a:lnTo>
                    <a:pt x="4664" y="219099"/>
                  </a:lnTo>
                  <a:lnTo>
                    <a:pt x="8216" y="222005"/>
                  </a:lnTo>
                  <a:lnTo>
                    <a:pt x="22268" y="226094"/>
                  </a:lnTo>
                  <a:lnTo>
                    <a:pt x="30049" y="227051"/>
                  </a:lnTo>
                  <a:lnTo>
                    <a:pt x="37034" y="224654"/>
                  </a:lnTo>
                  <a:lnTo>
                    <a:pt x="78052" y="205406"/>
                  </a:lnTo>
                  <a:lnTo>
                    <a:pt x="113743" y="1897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2854">
              <a:extLst>
                <a:ext uri="{FF2B5EF4-FFF2-40B4-BE49-F238E27FC236}">
                  <a16:creationId xmlns:a16="http://schemas.microsoft.com/office/drawing/2014/main" id="{685733F5-0837-BBC4-A9F1-8F5BFB1041F3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1333500" y="2924175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5057" y="23519"/>
                  </a:lnTo>
                  <a:lnTo>
                    <a:pt x="29339" y="13387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855">
              <a:extLst>
                <a:ext uri="{FF2B5EF4-FFF2-40B4-BE49-F238E27FC236}">
                  <a16:creationId xmlns:a16="http://schemas.microsoft.com/office/drawing/2014/main" id="{A5F2D0A0-3FC6-17F1-C533-9CBFA7CA1605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1524000" y="2886075"/>
              <a:ext cx="28576" cy="38101"/>
            </a:xfrm>
            <a:custGeom>
              <a:avLst/>
              <a:gdLst/>
              <a:ahLst/>
              <a:cxnLst/>
              <a:rect l="0" t="0" r="0" b="0"/>
              <a:pathLst>
                <a:path w="28576" h="38101">
                  <a:moveTo>
                    <a:pt x="28575" y="38100"/>
                  </a:moveTo>
                  <a:lnTo>
                    <a:pt x="28575" y="38100"/>
                  </a:lnTo>
                  <a:lnTo>
                    <a:pt x="28575" y="15434"/>
                  </a:lnTo>
                  <a:lnTo>
                    <a:pt x="25753" y="9329"/>
                  </a:lnTo>
                  <a:lnTo>
                    <a:pt x="23518" y="6219"/>
                  </a:lnTo>
                  <a:lnTo>
                    <a:pt x="18214" y="276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856">
              <a:extLst>
                <a:ext uri="{FF2B5EF4-FFF2-40B4-BE49-F238E27FC236}">
                  <a16:creationId xmlns:a16="http://schemas.microsoft.com/office/drawing/2014/main" id="{DC3EDD1B-9AC1-9E75-C3FC-A407A8A87261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1466850" y="2917130"/>
              <a:ext cx="190501" cy="101339"/>
            </a:xfrm>
            <a:custGeom>
              <a:avLst/>
              <a:gdLst/>
              <a:ahLst/>
              <a:cxnLst/>
              <a:rect l="0" t="0" r="0" b="0"/>
              <a:pathLst>
                <a:path w="190501" h="101339">
                  <a:moveTo>
                    <a:pt x="0" y="26095"/>
                  </a:moveTo>
                  <a:lnTo>
                    <a:pt x="0" y="26095"/>
                  </a:lnTo>
                  <a:lnTo>
                    <a:pt x="0" y="70753"/>
                  </a:lnTo>
                  <a:lnTo>
                    <a:pt x="0" y="76987"/>
                  </a:lnTo>
                  <a:lnTo>
                    <a:pt x="1058" y="79073"/>
                  </a:lnTo>
                  <a:lnTo>
                    <a:pt x="2822" y="80464"/>
                  </a:lnTo>
                  <a:lnTo>
                    <a:pt x="5057" y="81391"/>
                  </a:lnTo>
                  <a:lnTo>
                    <a:pt x="13183" y="79599"/>
                  </a:lnTo>
                  <a:lnTo>
                    <a:pt x="18314" y="77639"/>
                  </a:lnTo>
                  <a:lnTo>
                    <a:pt x="26837" y="69817"/>
                  </a:lnTo>
                  <a:lnTo>
                    <a:pt x="34152" y="61402"/>
                  </a:lnTo>
                  <a:lnTo>
                    <a:pt x="40932" y="57662"/>
                  </a:lnTo>
                  <a:lnTo>
                    <a:pt x="47473" y="47533"/>
                  </a:lnTo>
                  <a:lnTo>
                    <a:pt x="59927" y="26803"/>
                  </a:lnTo>
                  <a:lnTo>
                    <a:pt x="83448" y="0"/>
                  </a:lnTo>
                  <a:lnTo>
                    <a:pt x="84207" y="232"/>
                  </a:lnTo>
                  <a:lnTo>
                    <a:pt x="85050" y="3311"/>
                  </a:lnTo>
                  <a:lnTo>
                    <a:pt x="69223" y="50212"/>
                  </a:lnTo>
                  <a:lnTo>
                    <a:pt x="66824" y="76634"/>
                  </a:lnTo>
                  <a:lnTo>
                    <a:pt x="71776" y="91399"/>
                  </a:lnTo>
                  <a:lnTo>
                    <a:pt x="74309" y="95031"/>
                  </a:lnTo>
                  <a:lnTo>
                    <a:pt x="79945" y="99066"/>
                  </a:lnTo>
                  <a:lnTo>
                    <a:pt x="89069" y="101338"/>
                  </a:lnTo>
                  <a:lnTo>
                    <a:pt x="114725" y="101048"/>
                  </a:lnTo>
                  <a:lnTo>
                    <a:pt x="140801" y="89013"/>
                  </a:lnTo>
                  <a:lnTo>
                    <a:pt x="150067" y="80164"/>
                  </a:lnTo>
                  <a:lnTo>
                    <a:pt x="190500" y="356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857">
              <a:extLst>
                <a:ext uri="{FF2B5EF4-FFF2-40B4-BE49-F238E27FC236}">
                  <a16:creationId xmlns:a16="http://schemas.microsoft.com/office/drawing/2014/main" id="{B48B67FF-9573-F073-7A1B-3279142257DA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1658180" y="2857500"/>
              <a:ext cx="94421" cy="164155"/>
            </a:xfrm>
            <a:custGeom>
              <a:avLst/>
              <a:gdLst/>
              <a:ahLst/>
              <a:cxnLst/>
              <a:rect l="0" t="0" r="0" b="0"/>
              <a:pathLst>
                <a:path w="94421" h="164155">
                  <a:moveTo>
                    <a:pt x="37270" y="0"/>
                  </a:moveTo>
                  <a:lnTo>
                    <a:pt x="37270" y="0"/>
                  </a:lnTo>
                  <a:lnTo>
                    <a:pt x="24013" y="42917"/>
                  </a:lnTo>
                  <a:lnTo>
                    <a:pt x="5471" y="87472"/>
                  </a:lnTo>
                  <a:lnTo>
                    <a:pt x="0" y="133580"/>
                  </a:lnTo>
                  <a:lnTo>
                    <a:pt x="597" y="150386"/>
                  </a:lnTo>
                  <a:lnTo>
                    <a:pt x="4390" y="161383"/>
                  </a:lnTo>
                  <a:lnTo>
                    <a:pt x="7942" y="163680"/>
                  </a:lnTo>
                  <a:lnTo>
                    <a:pt x="12426" y="164154"/>
                  </a:lnTo>
                  <a:lnTo>
                    <a:pt x="57484" y="151759"/>
                  </a:lnTo>
                  <a:lnTo>
                    <a:pt x="73771" y="144707"/>
                  </a:lnTo>
                  <a:lnTo>
                    <a:pt x="94420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2858">
              <a:extLst>
                <a:ext uri="{FF2B5EF4-FFF2-40B4-BE49-F238E27FC236}">
                  <a16:creationId xmlns:a16="http://schemas.microsoft.com/office/drawing/2014/main" id="{BE618DE3-3DEB-320D-317D-83D182E99993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1685925" y="2896153"/>
              <a:ext cx="95072" cy="107368"/>
            </a:xfrm>
            <a:custGeom>
              <a:avLst/>
              <a:gdLst/>
              <a:ahLst/>
              <a:cxnLst/>
              <a:rect l="0" t="0" r="0" b="0"/>
              <a:pathLst>
                <a:path w="95072" h="107368">
                  <a:moveTo>
                    <a:pt x="0" y="37547"/>
                  </a:moveTo>
                  <a:lnTo>
                    <a:pt x="0" y="37547"/>
                  </a:lnTo>
                  <a:lnTo>
                    <a:pt x="25439" y="27186"/>
                  </a:lnTo>
                  <a:lnTo>
                    <a:pt x="69041" y="3648"/>
                  </a:lnTo>
                  <a:lnTo>
                    <a:pt x="88375" y="0"/>
                  </a:lnTo>
                  <a:lnTo>
                    <a:pt x="90667" y="874"/>
                  </a:lnTo>
                  <a:lnTo>
                    <a:pt x="92194" y="2515"/>
                  </a:lnTo>
                  <a:lnTo>
                    <a:pt x="93213" y="4667"/>
                  </a:lnTo>
                  <a:lnTo>
                    <a:pt x="95071" y="43310"/>
                  </a:lnTo>
                  <a:lnTo>
                    <a:pt x="87033" y="87002"/>
                  </a:lnTo>
                  <a:lnTo>
                    <a:pt x="83484" y="99391"/>
                  </a:lnTo>
                  <a:lnTo>
                    <a:pt x="81056" y="104176"/>
                  </a:lnTo>
                  <a:lnTo>
                    <a:pt x="80496" y="107367"/>
                  </a:lnTo>
                  <a:lnTo>
                    <a:pt x="85725" y="10422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2859">
              <a:extLst>
                <a:ext uri="{FF2B5EF4-FFF2-40B4-BE49-F238E27FC236}">
                  <a16:creationId xmlns:a16="http://schemas.microsoft.com/office/drawing/2014/main" id="{14C4447B-EE1F-DC4C-0D49-D3F9D8CA14E0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1828800" y="28670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8937"/>
                  </a:lnTo>
                  <a:lnTo>
                    <a:pt x="1058" y="5958"/>
                  </a:lnTo>
                  <a:lnTo>
                    <a:pt x="2822" y="397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2860">
              <a:extLst>
                <a:ext uri="{FF2B5EF4-FFF2-40B4-BE49-F238E27FC236}">
                  <a16:creationId xmlns:a16="http://schemas.microsoft.com/office/drawing/2014/main" id="{3FF91ABB-4E37-5569-5068-C222888DAD4E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1857375" y="2886191"/>
              <a:ext cx="91214" cy="114185"/>
            </a:xfrm>
            <a:custGeom>
              <a:avLst/>
              <a:gdLst/>
              <a:ahLst/>
              <a:cxnLst/>
              <a:rect l="0" t="0" r="0" b="0"/>
              <a:pathLst>
                <a:path w="91214" h="114185">
                  <a:moveTo>
                    <a:pt x="85725" y="9409"/>
                  </a:moveTo>
                  <a:lnTo>
                    <a:pt x="85725" y="9409"/>
                  </a:lnTo>
                  <a:lnTo>
                    <a:pt x="90782" y="9409"/>
                  </a:lnTo>
                  <a:lnTo>
                    <a:pt x="91213" y="8351"/>
                  </a:lnTo>
                  <a:lnTo>
                    <a:pt x="88870" y="4353"/>
                  </a:lnTo>
                  <a:lnTo>
                    <a:pt x="86763" y="2863"/>
                  </a:lnTo>
                  <a:lnTo>
                    <a:pt x="81601" y="1208"/>
                  </a:lnTo>
                  <a:lnTo>
                    <a:pt x="55215" y="0"/>
                  </a:lnTo>
                  <a:lnTo>
                    <a:pt x="48176" y="2758"/>
                  </a:lnTo>
                  <a:lnTo>
                    <a:pt x="44817" y="4975"/>
                  </a:lnTo>
                  <a:lnTo>
                    <a:pt x="42578" y="7511"/>
                  </a:lnTo>
                  <a:lnTo>
                    <a:pt x="31947" y="26454"/>
                  </a:lnTo>
                  <a:lnTo>
                    <a:pt x="29019" y="49375"/>
                  </a:lnTo>
                  <a:lnTo>
                    <a:pt x="30988" y="52986"/>
                  </a:lnTo>
                  <a:lnTo>
                    <a:pt x="54548" y="72832"/>
                  </a:lnTo>
                  <a:lnTo>
                    <a:pt x="80288" y="90105"/>
                  </a:lnTo>
                  <a:lnTo>
                    <a:pt x="81042" y="92840"/>
                  </a:lnTo>
                  <a:lnTo>
                    <a:pt x="80486" y="95721"/>
                  </a:lnTo>
                  <a:lnTo>
                    <a:pt x="74648" y="104833"/>
                  </a:lnTo>
                  <a:lnTo>
                    <a:pt x="71990" y="107950"/>
                  </a:lnTo>
                  <a:lnTo>
                    <a:pt x="63393" y="111413"/>
                  </a:lnTo>
                  <a:lnTo>
                    <a:pt x="0" y="1141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2861">
              <a:extLst>
                <a:ext uri="{FF2B5EF4-FFF2-40B4-BE49-F238E27FC236}">
                  <a16:creationId xmlns:a16="http://schemas.microsoft.com/office/drawing/2014/main" id="{71D2D6A1-5CB9-B507-ECB7-6EEDE75FCFB5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1992064" y="2801674"/>
              <a:ext cx="141537" cy="225394"/>
            </a:xfrm>
            <a:custGeom>
              <a:avLst/>
              <a:gdLst/>
              <a:ahLst/>
              <a:cxnLst/>
              <a:rect l="0" t="0" r="0" b="0"/>
              <a:pathLst>
                <a:path w="141537" h="225394">
                  <a:moveTo>
                    <a:pt x="27236" y="8201"/>
                  </a:moveTo>
                  <a:lnTo>
                    <a:pt x="27236" y="8201"/>
                  </a:lnTo>
                  <a:lnTo>
                    <a:pt x="45136" y="662"/>
                  </a:lnTo>
                  <a:lnTo>
                    <a:pt x="48695" y="0"/>
                  </a:lnTo>
                  <a:lnTo>
                    <a:pt x="51067" y="1675"/>
                  </a:lnTo>
                  <a:lnTo>
                    <a:pt x="53703" y="9181"/>
                  </a:lnTo>
                  <a:lnTo>
                    <a:pt x="49229" y="22395"/>
                  </a:lnTo>
                  <a:lnTo>
                    <a:pt x="34168" y="61805"/>
                  </a:lnTo>
                  <a:lnTo>
                    <a:pt x="17788" y="99325"/>
                  </a:lnTo>
                  <a:lnTo>
                    <a:pt x="12453" y="109026"/>
                  </a:lnTo>
                  <a:lnTo>
                    <a:pt x="8561" y="144937"/>
                  </a:lnTo>
                  <a:lnTo>
                    <a:pt x="7239" y="162780"/>
                  </a:lnTo>
                  <a:lnTo>
                    <a:pt x="0" y="182277"/>
                  </a:lnTo>
                  <a:lnTo>
                    <a:pt x="612" y="185635"/>
                  </a:lnTo>
                  <a:lnTo>
                    <a:pt x="6376" y="198629"/>
                  </a:lnTo>
                  <a:lnTo>
                    <a:pt x="6979" y="201828"/>
                  </a:lnTo>
                  <a:lnTo>
                    <a:pt x="12885" y="211386"/>
                  </a:lnTo>
                  <a:lnTo>
                    <a:pt x="31451" y="220922"/>
                  </a:lnTo>
                  <a:lnTo>
                    <a:pt x="46947" y="225393"/>
                  </a:lnTo>
                  <a:lnTo>
                    <a:pt x="85727" y="219489"/>
                  </a:lnTo>
                  <a:lnTo>
                    <a:pt x="94805" y="218910"/>
                  </a:lnTo>
                  <a:lnTo>
                    <a:pt x="110537" y="212622"/>
                  </a:lnTo>
                  <a:lnTo>
                    <a:pt x="141536" y="1987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2862">
              <a:extLst>
                <a:ext uri="{FF2B5EF4-FFF2-40B4-BE49-F238E27FC236}">
                  <a16:creationId xmlns:a16="http://schemas.microsoft.com/office/drawing/2014/main" id="{3AE51943-454C-B434-E3E5-312777F419B9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2047875" y="2919056"/>
              <a:ext cx="112487" cy="109895"/>
            </a:xfrm>
            <a:custGeom>
              <a:avLst/>
              <a:gdLst/>
              <a:ahLst/>
              <a:cxnLst/>
              <a:rect l="0" t="0" r="0" b="0"/>
              <a:pathLst>
                <a:path w="112487" h="109895">
                  <a:moveTo>
                    <a:pt x="0" y="43219"/>
                  </a:moveTo>
                  <a:lnTo>
                    <a:pt x="0" y="43219"/>
                  </a:lnTo>
                  <a:lnTo>
                    <a:pt x="9721" y="42161"/>
                  </a:lnTo>
                  <a:lnTo>
                    <a:pt x="56883" y="23922"/>
                  </a:lnTo>
                  <a:lnTo>
                    <a:pt x="93789" y="5306"/>
                  </a:lnTo>
                  <a:lnTo>
                    <a:pt x="99187" y="615"/>
                  </a:lnTo>
                  <a:lnTo>
                    <a:pt x="102108" y="0"/>
                  </a:lnTo>
                  <a:lnTo>
                    <a:pt x="105114" y="648"/>
                  </a:lnTo>
                  <a:lnTo>
                    <a:pt x="112486" y="4236"/>
                  </a:lnTo>
                  <a:lnTo>
                    <a:pt x="106337" y="26699"/>
                  </a:lnTo>
                  <a:lnTo>
                    <a:pt x="89817" y="71934"/>
                  </a:lnTo>
                  <a:lnTo>
                    <a:pt x="85725" y="10989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2863">
              <a:extLst>
                <a:ext uri="{FF2B5EF4-FFF2-40B4-BE49-F238E27FC236}">
                  <a16:creationId xmlns:a16="http://schemas.microsoft.com/office/drawing/2014/main" id="{463B0A16-2F48-3BDB-058F-A508E483DA63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2219325" y="283845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8201" y="1217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2864">
              <a:extLst>
                <a:ext uri="{FF2B5EF4-FFF2-40B4-BE49-F238E27FC236}">
                  <a16:creationId xmlns:a16="http://schemas.microsoft.com/office/drawing/2014/main" id="{200C90FB-5CF3-884F-2AFE-2D8930F0B194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2231874" y="2857500"/>
              <a:ext cx="120802" cy="130480"/>
            </a:xfrm>
            <a:custGeom>
              <a:avLst/>
              <a:gdLst/>
              <a:ahLst/>
              <a:cxnLst/>
              <a:rect l="0" t="0" r="0" b="0"/>
              <a:pathLst>
                <a:path w="120802" h="130480">
                  <a:moveTo>
                    <a:pt x="111276" y="0"/>
                  </a:moveTo>
                  <a:lnTo>
                    <a:pt x="111276" y="0"/>
                  </a:lnTo>
                  <a:lnTo>
                    <a:pt x="76560" y="13258"/>
                  </a:lnTo>
                  <a:lnTo>
                    <a:pt x="34268" y="49371"/>
                  </a:lnTo>
                  <a:lnTo>
                    <a:pt x="6929" y="81013"/>
                  </a:lnTo>
                  <a:lnTo>
                    <a:pt x="1400" y="97389"/>
                  </a:lnTo>
                  <a:lnTo>
                    <a:pt x="0" y="113134"/>
                  </a:lnTo>
                  <a:lnTo>
                    <a:pt x="2906" y="123660"/>
                  </a:lnTo>
                  <a:lnTo>
                    <a:pt x="6221" y="126890"/>
                  </a:lnTo>
                  <a:lnTo>
                    <a:pt x="15549" y="130479"/>
                  </a:lnTo>
                  <a:lnTo>
                    <a:pt x="62533" y="124897"/>
                  </a:lnTo>
                  <a:lnTo>
                    <a:pt x="107144" y="123843"/>
                  </a:lnTo>
                  <a:lnTo>
                    <a:pt x="120801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SMARTInkShape-Group490">
            <a:extLst>
              <a:ext uri="{FF2B5EF4-FFF2-40B4-BE49-F238E27FC236}">
                <a16:creationId xmlns:a16="http://schemas.microsoft.com/office/drawing/2014/main" id="{08981FEC-1EEC-9507-8C2C-34BF6E9F21AF}"/>
              </a:ext>
            </a:extLst>
          </p:cNvPr>
          <p:cNvGrpSpPr/>
          <p:nvPr/>
        </p:nvGrpSpPr>
        <p:grpSpPr>
          <a:xfrm>
            <a:off x="343454" y="3220774"/>
            <a:ext cx="189947" cy="217487"/>
            <a:chOff x="343454" y="3220774"/>
            <a:chExt cx="189947" cy="217487"/>
          </a:xfrm>
        </p:grpSpPr>
        <p:sp>
          <p:nvSpPr>
            <p:cNvPr id="26" name="SMARTInkShape-2865">
              <a:extLst>
                <a:ext uri="{FF2B5EF4-FFF2-40B4-BE49-F238E27FC236}">
                  <a16:creationId xmlns:a16="http://schemas.microsoft.com/office/drawing/2014/main" id="{7ED4A5B7-B81D-0457-1C97-DBE708DDACDB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343454" y="3220774"/>
              <a:ext cx="180422" cy="217487"/>
            </a:xfrm>
            <a:custGeom>
              <a:avLst/>
              <a:gdLst/>
              <a:ahLst/>
              <a:cxnLst/>
              <a:rect l="0" t="0" r="0" b="0"/>
              <a:pathLst>
                <a:path w="180422" h="217487">
                  <a:moveTo>
                    <a:pt x="28021" y="8201"/>
                  </a:moveTo>
                  <a:lnTo>
                    <a:pt x="28021" y="8201"/>
                  </a:lnTo>
                  <a:lnTo>
                    <a:pt x="33077" y="8201"/>
                  </a:lnTo>
                  <a:lnTo>
                    <a:pt x="34567" y="7143"/>
                  </a:lnTo>
                  <a:lnTo>
                    <a:pt x="35560" y="5379"/>
                  </a:lnTo>
                  <a:lnTo>
                    <a:pt x="36222" y="3145"/>
                  </a:lnTo>
                  <a:lnTo>
                    <a:pt x="37722" y="1655"/>
                  </a:lnTo>
                  <a:lnTo>
                    <a:pt x="42210" y="0"/>
                  </a:lnTo>
                  <a:lnTo>
                    <a:pt x="44889" y="617"/>
                  </a:lnTo>
                  <a:lnTo>
                    <a:pt x="50687" y="4125"/>
                  </a:lnTo>
                  <a:lnTo>
                    <a:pt x="51599" y="7600"/>
                  </a:lnTo>
                  <a:lnTo>
                    <a:pt x="41062" y="49118"/>
                  </a:lnTo>
                  <a:lnTo>
                    <a:pt x="35418" y="89465"/>
                  </a:lnTo>
                  <a:lnTo>
                    <a:pt x="24426" y="128558"/>
                  </a:lnTo>
                  <a:lnTo>
                    <a:pt x="12063" y="169441"/>
                  </a:lnTo>
                  <a:lnTo>
                    <a:pt x="0" y="214728"/>
                  </a:lnTo>
                  <a:lnTo>
                    <a:pt x="1932" y="215736"/>
                  </a:lnTo>
                  <a:lnTo>
                    <a:pt x="26010" y="217486"/>
                  </a:lnTo>
                  <a:lnTo>
                    <a:pt x="69933" y="210177"/>
                  </a:lnTo>
                  <a:lnTo>
                    <a:pt x="99706" y="205982"/>
                  </a:lnTo>
                  <a:lnTo>
                    <a:pt x="141922" y="198601"/>
                  </a:lnTo>
                  <a:lnTo>
                    <a:pt x="180421" y="18917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866">
              <a:extLst>
                <a:ext uri="{FF2B5EF4-FFF2-40B4-BE49-F238E27FC236}">
                  <a16:creationId xmlns:a16="http://schemas.microsoft.com/office/drawing/2014/main" id="{A1755391-63C0-722A-B72D-4664AC364446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352425" y="327660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9721" y="17992"/>
                  </a:lnTo>
                  <a:lnTo>
                    <a:pt x="56945" y="3862"/>
                  </a:lnTo>
                  <a:lnTo>
                    <a:pt x="96686" y="508"/>
                  </a:lnTo>
                  <a:lnTo>
                    <a:pt x="135525" y="67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SMARTInkShape-Group491">
            <a:extLst>
              <a:ext uri="{FF2B5EF4-FFF2-40B4-BE49-F238E27FC236}">
                <a16:creationId xmlns:a16="http://schemas.microsoft.com/office/drawing/2014/main" id="{FCE0A06D-11B9-898D-860A-66324E7656B4}"/>
              </a:ext>
            </a:extLst>
          </p:cNvPr>
          <p:cNvGrpSpPr/>
          <p:nvPr/>
        </p:nvGrpSpPr>
        <p:grpSpPr>
          <a:xfrm>
            <a:off x="1019175" y="3280637"/>
            <a:ext cx="161926" cy="108944"/>
            <a:chOff x="1019175" y="3280637"/>
            <a:chExt cx="161926" cy="108944"/>
          </a:xfrm>
        </p:grpSpPr>
        <p:sp>
          <p:nvSpPr>
            <p:cNvPr id="29" name="SMARTInkShape-2867">
              <a:extLst>
                <a:ext uri="{FF2B5EF4-FFF2-40B4-BE49-F238E27FC236}">
                  <a16:creationId xmlns:a16="http://schemas.microsoft.com/office/drawing/2014/main" id="{9A009AB4-9B1D-F270-375F-73255C0D4A60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1028700" y="3280637"/>
              <a:ext cx="123826" cy="5489"/>
            </a:xfrm>
            <a:custGeom>
              <a:avLst/>
              <a:gdLst/>
              <a:ahLst/>
              <a:cxnLst/>
              <a:rect l="0" t="0" r="0" b="0"/>
              <a:pathLst>
                <a:path w="123826" h="5489">
                  <a:moveTo>
                    <a:pt x="0" y="5488"/>
                  </a:moveTo>
                  <a:lnTo>
                    <a:pt x="0" y="5488"/>
                  </a:lnTo>
                  <a:lnTo>
                    <a:pt x="45138" y="5488"/>
                  </a:lnTo>
                  <a:lnTo>
                    <a:pt x="87667" y="5488"/>
                  </a:lnTo>
                  <a:lnTo>
                    <a:pt x="99994" y="2666"/>
                  </a:lnTo>
                  <a:lnTo>
                    <a:pt x="104763" y="431"/>
                  </a:lnTo>
                  <a:lnTo>
                    <a:pt x="109000" y="0"/>
                  </a:lnTo>
                  <a:lnTo>
                    <a:pt x="123825" y="54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868">
              <a:extLst>
                <a:ext uri="{FF2B5EF4-FFF2-40B4-BE49-F238E27FC236}">
                  <a16:creationId xmlns:a16="http://schemas.microsoft.com/office/drawing/2014/main" id="{A03BD60B-77C5-C779-C1BB-77BC4A6FBD3F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1019175" y="3381375"/>
              <a:ext cx="161926" cy="8206"/>
            </a:xfrm>
            <a:custGeom>
              <a:avLst/>
              <a:gdLst/>
              <a:ahLst/>
              <a:cxnLst/>
              <a:rect l="0" t="0" r="0" b="0"/>
              <a:pathLst>
                <a:path w="161926" h="8206">
                  <a:moveTo>
                    <a:pt x="0" y="0"/>
                  </a:moveTo>
                  <a:lnTo>
                    <a:pt x="0" y="0"/>
                  </a:lnTo>
                  <a:lnTo>
                    <a:pt x="5057" y="5057"/>
                  </a:lnTo>
                  <a:lnTo>
                    <a:pt x="23370" y="8201"/>
                  </a:lnTo>
                  <a:lnTo>
                    <a:pt x="58003" y="8205"/>
                  </a:lnTo>
                  <a:lnTo>
                    <a:pt x="104887" y="1289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SMARTInkShape-Group492">
            <a:extLst>
              <a:ext uri="{FF2B5EF4-FFF2-40B4-BE49-F238E27FC236}">
                <a16:creationId xmlns:a16="http://schemas.microsoft.com/office/drawing/2014/main" id="{39173DBF-5DE6-A4C0-0BB8-A22AA768F6EC}"/>
              </a:ext>
            </a:extLst>
          </p:cNvPr>
          <p:cNvGrpSpPr/>
          <p:nvPr/>
        </p:nvGrpSpPr>
        <p:grpSpPr>
          <a:xfrm>
            <a:off x="1200150" y="3190936"/>
            <a:ext cx="1704976" cy="333315"/>
            <a:chOff x="1200150" y="3190936"/>
            <a:chExt cx="1704976" cy="333315"/>
          </a:xfrm>
        </p:grpSpPr>
        <p:sp>
          <p:nvSpPr>
            <p:cNvPr id="32" name="SMARTInkShape-2869">
              <a:extLst>
                <a:ext uri="{FF2B5EF4-FFF2-40B4-BE49-F238E27FC236}">
                  <a16:creationId xmlns:a16="http://schemas.microsoft.com/office/drawing/2014/main" id="{FD5E7E55-0D51-1C3B-A38D-2C53DB827E7F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1476375" y="3278051"/>
              <a:ext cx="228601" cy="147468"/>
            </a:xfrm>
            <a:custGeom>
              <a:avLst/>
              <a:gdLst/>
              <a:ahLst/>
              <a:cxnLst/>
              <a:rect l="0" t="0" r="0" b="0"/>
              <a:pathLst>
                <a:path w="228601" h="147468">
                  <a:moveTo>
                    <a:pt x="0" y="36649"/>
                  </a:moveTo>
                  <a:lnTo>
                    <a:pt x="0" y="36649"/>
                  </a:lnTo>
                  <a:lnTo>
                    <a:pt x="0" y="31592"/>
                  </a:lnTo>
                  <a:lnTo>
                    <a:pt x="1058" y="30103"/>
                  </a:lnTo>
                  <a:lnTo>
                    <a:pt x="2822" y="29110"/>
                  </a:lnTo>
                  <a:lnTo>
                    <a:pt x="5057" y="28448"/>
                  </a:lnTo>
                  <a:lnTo>
                    <a:pt x="6546" y="26948"/>
                  </a:lnTo>
                  <a:lnTo>
                    <a:pt x="8201" y="22460"/>
                  </a:lnTo>
                  <a:lnTo>
                    <a:pt x="9701" y="20840"/>
                  </a:lnTo>
                  <a:lnTo>
                    <a:pt x="36310" y="10249"/>
                  </a:lnTo>
                  <a:lnTo>
                    <a:pt x="68421" y="0"/>
                  </a:lnTo>
                  <a:lnTo>
                    <a:pt x="72073" y="575"/>
                  </a:lnTo>
                  <a:lnTo>
                    <a:pt x="78951" y="4035"/>
                  </a:lnTo>
                  <a:lnTo>
                    <a:pt x="88775" y="11934"/>
                  </a:lnTo>
                  <a:lnTo>
                    <a:pt x="92372" y="17903"/>
                  </a:lnTo>
                  <a:lnTo>
                    <a:pt x="94681" y="30359"/>
                  </a:lnTo>
                  <a:lnTo>
                    <a:pt x="95200" y="49355"/>
                  </a:lnTo>
                  <a:lnTo>
                    <a:pt x="69300" y="96463"/>
                  </a:lnTo>
                  <a:lnTo>
                    <a:pt x="35656" y="132913"/>
                  </a:lnTo>
                  <a:lnTo>
                    <a:pt x="16390" y="145360"/>
                  </a:lnTo>
                  <a:lnTo>
                    <a:pt x="14101" y="146164"/>
                  </a:lnTo>
                  <a:lnTo>
                    <a:pt x="12576" y="145643"/>
                  </a:lnTo>
                  <a:lnTo>
                    <a:pt x="11559" y="144237"/>
                  </a:lnTo>
                  <a:lnTo>
                    <a:pt x="10881" y="144357"/>
                  </a:lnTo>
                  <a:lnTo>
                    <a:pt x="10128" y="147314"/>
                  </a:lnTo>
                  <a:lnTo>
                    <a:pt x="9927" y="147467"/>
                  </a:lnTo>
                  <a:lnTo>
                    <a:pt x="9578" y="137373"/>
                  </a:lnTo>
                  <a:lnTo>
                    <a:pt x="11677" y="134490"/>
                  </a:lnTo>
                  <a:lnTo>
                    <a:pt x="50945" y="99632"/>
                  </a:lnTo>
                  <a:lnTo>
                    <a:pt x="71539" y="82121"/>
                  </a:lnTo>
                  <a:lnTo>
                    <a:pt x="116606" y="58790"/>
                  </a:lnTo>
                  <a:lnTo>
                    <a:pt x="159150" y="33471"/>
                  </a:lnTo>
                  <a:lnTo>
                    <a:pt x="187730" y="20421"/>
                  </a:lnTo>
                  <a:lnTo>
                    <a:pt x="195619" y="17795"/>
                  </a:lnTo>
                  <a:lnTo>
                    <a:pt x="209497" y="8113"/>
                  </a:lnTo>
                  <a:lnTo>
                    <a:pt x="204478" y="8085"/>
                  </a:lnTo>
                  <a:lnTo>
                    <a:pt x="174338" y="18834"/>
                  </a:lnTo>
                  <a:lnTo>
                    <a:pt x="158783" y="32547"/>
                  </a:lnTo>
                  <a:lnTo>
                    <a:pt x="122099" y="76131"/>
                  </a:lnTo>
                  <a:lnTo>
                    <a:pt x="117766" y="86299"/>
                  </a:lnTo>
                  <a:lnTo>
                    <a:pt x="116611" y="91974"/>
                  </a:lnTo>
                  <a:lnTo>
                    <a:pt x="118149" y="103924"/>
                  </a:lnTo>
                  <a:lnTo>
                    <a:pt x="122361" y="115233"/>
                  </a:lnTo>
                  <a:lnTo>
                    <a:pt x="127760" y="123786"/>
                  </a:lnTo>
                  <a:lnTo>
                    <a:pt x="133688" y="128293"/>
                  </a:lnTo>
                  <a:lnTo>
                    <a:pt x="136750" y="129495"/>
                  </a:lnTo>
                  <a:lnTo>
                    <a:pt x="164478" y="123820"/>
                  </a:lnTo>
                  <a:lnTo>
                    <a:pt x="210636" y="112893"/>
                  </a:lnTo>
                  <a:lnTo>
                    <a:pt x="228600" y="10332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2870">
              <a:extLst>
                <a:ext uri="{FF2B5EF4-FFF2-40B4-BE49-F238E27FC236}">
                  <a16:creationId xmlns:a16="http://schemas.microsoft.com/office/drawing/2014/main" id="{BEE6002D-BA9B-B7B0-FB70-7836E5614694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1476375" y="3209929"/>
              <a:ext cx="266701" cy="19047"/>
            </a:xfrm>
            <a:custGeom>
              <a:avLst/>
              <a:gdLst/>
              <a:ahLst/>
              <a:cxnLst/>
              <a:rect l="0" t="0" r="0" b="0"/>
              <a:pathLst>
                <a:path w="266701" h="19047">
                  <a:moveTo>
                    <a:pt x="0" y="19046"/>
                  </a:moveTo>
                  <a:lnTo>
                    <a:pt x="0" y="19046"/>
                  </a:lnTo>
                  <a:lnTo>
                    <a:pt x="42835" y="19046"/>
                  </a:lnTo>
                  <a:lnTo>
                    <a:pt x="82660" y="17988"/>
                  </a:lnTo>
                  <a:lnTo>
                    <a:pt x="127973" y="12500"/>
                  </a:lnTo>
                  <a:lnTo>
                    <a:pt x="170680" y="9345"/>
                  </a:lnTo>
                  <a:lnTo>
                    <a:pt x="212518" y="956"/>
                  </a:lnTo>
                  <a:lnTo>
                    <a:pt x="257689" y="1"/>
                  </a:lnTo>
                  <a:lnTo>
                    <a:pt x="260692" y="0"/>
                  </a:lnTo>
                  <a:lnTo>
                    <a:pt x="262695" y="1057"/>
                  </a:lnTo>
                  <a:lnTo>
                    <a:pt x="264030" y="2820"/>
                  </a:lnTo>
                  <a:lnTo>
                    <a:pt x="266700" y="95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871">
              <a:extLst>
                <a:ext uri="{FF2B5EF4-FFF2-40B4-BE49-F238E27FC236}">
                  <a16:creationId xmlns:a16="http://schemas.microsoft.com/office/drawing/2014/main" id="{BC2A3843-FF7E-EFEC-4E2B-8190DDAE51B8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1905000" y="3324225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9525"/>
                  </a:moveTo>
                  <a:lnTo>
                    <a:pt x="0" y="9525"/>
                  </a:lnTo>
                  <a:lnTo>
                    <a:pt x="47580" y="8467"/>
                  </a:lnTo>
                  <a:lnTo>
                    <a:pt x="89978" y="1324"/>
                  </a:lnTo>
                  <a:lnTo>
                    <a:pt x="135913" y="34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872">
              <a:extLst>
                <a:ext uri="{FF2B5EF4-FFF2-40B4-BE49-F238E27FC236}">
                  <a16:creationId xmlns:a16="http://schemas.microsoft.com/office/drawing/2014/main" id="{268D91E3-E23B-0F5F-AF8F-03D9204B2B4C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2238375" y="3190936"/>
              <a:ext cx="409576" cy="228540"/>
            </a:xfrm>
            <a:custGeom>
              <a:avLst/>
              <a:gdLst/>
              <a:ahLst/>
              <a:cxnLst/>
              <a:rect l="0" t="0" r="0" b="0"/>
              <a:pathLst>
                <a:path w="409576" h="228540">
                  <a:moveTo>
                    <a:pt x="0" y="228539"/>
                  </a:moveTo>
                  <a:lnTo>
                    <a:pt x="0" y="228539"/>
                  </a:lnTo>
                  <a:lnTo>
                    <a:pt x="8663" y="220934"/>
                  </a:lnTo>
                  <a:lnTo>
                    <a:pt x="54190" y="183483"/>
                  </a:lnTo>
                  <a:lnTo>
                    <a:pt x="97400" y="148246"/>
                  </a:lnTo>
                  <a:lnTo>
                    <a:pt x="130952" y="120761"/>
                  </a:lnTo>
                  <a:lnTo>
                    <a:pt x="151689" y="99943"/>
                  </a:lnTo>
                  <a:lnTo>
                    <a:pt x="182998" y="72336"/>
                  </a:lnTo>
                  <a:lnTo>
                    <a:pt x="212119" y="28477"/>
                  </a:lnTo>
                  <a:lnTo>
                    <a:pt x="221275" y="16856"/>
                  </a:lnTo>
                  <a:lnTo>
                    <a:pt x="227488" y="5422"/>
                  </a:lnTo>
                  <a:lnTo>
                    <a:pt x="237984" y="2"/>
                  </a:lnTo>
                  <a:lnTo>
                    <a:pt x="233027" y="5014"/>
                  </a:lnTo>
                  <a:lnTo>
                    <a:pt x="224855" y="23315"/>
                  </a:lnTo>
                  <a:lnTo>
                    <a:pt x="214192" y="59645"/>
                  </a:lnTo>
                  <a:lnTo>
                    <a:pt x="195345" y="102934"/>
                  </a:lnTo>
                  <a:lnTo>
                    <a:pt x="191138" y="130925"/>
                  </a:lnTo>
                  <a:lnTo>
                    <a:pt x="191684" y="154616"/>
                  </a:lnTo>
                  <a:lnTo>
                    <a:pt x="195612" y="163229"/>
                  </a:lnTo>
                  <a:lnTo>
                    <a:pt x="199200" y="165949"/>
                  </a:lnTo>
                  <a:lnTo>
                    <a:pt x="208831" y="168971"/>
                  </a:lnTo>
                  <a:lnTo>
                    <a:pt x="220166" y="167492"/>
                  </a:lnTo>
                  <a:lnTo>
                    <a:pt x="226153" y="165616"/>
                  </a:lnTo>
                  <a:lnTo>
                    <a:pt x="238448" y="155065"/>
                  </a:lnTo>
                  <a:lnTo>
                    <a:pt x="274393" y="111193"/>
                  </a:lnTo>
                  <a:lnTo>
                    <a:pt x="298716" y="67933"/>
                  </a:lnTo>
                  <a:lnTo>
                    <a:pt x="320122" y="21214"/>
                  </a:lnTo>
                  <a:lnTo>
                    <a:pt x="323841" y="0"/>
                  </a:lnTo>
                  <a:lnTo>
                    <a:pt x="323848" y="5014"/>
                  </a:lnTo>
                  <a:lnTo>
                    <a:pt x="321027" y="10308"/>
                  </a:lnTo>
                  <a:lnTo>
                    <a:pt x="317303" y="16189"/>
                  </a:lnTo>
                  <a:lnTo>
                    <a:pt x="302618" y="59330"/>
                  </a:lnTo>
                  <a:lnTo>
                    <a:pt x="297451" y="73981"/>
                  </a:lnTo>
                  <a:lnTo>
                    <a:pt x="295332" y="121134"/>
                  </a:lnTo>
                  <a:lnTo>
                    <a:pt x="296341" y="145839"/>
                  </a:lnTo>
                  <a:lnTo>
                    <a:pt x="300335" y="154036"/>
                  </a:lnTo>
                  <a:lnTo>
                    <a:pt x="304998" y="156645"/>
                  </a:lnTo>
                  <a:lnTo>
                    <a:pt x="339124" y="161177"/>
                  </a:lnTo>
                  <a:lnTo>
                    <a:pt x="385973" y="153602"/>
                  </a:lnTo>
                  <a:lnTo>
                    <a:pt x="409575" y="14281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2873">
              <a:extLst>
                <a:ext uri="{FF2B5EF4-FFF2-40B4-BE49-F238E27FC236}">
                  <a16:creationId xmlns:a16="http://schemas.microsoft.com/office/drawing/2014/main" id="{7EFA0C92-91B5-D646-553B-85EA5B6FA7A3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2667670" y="3333876"/>
              <a:ext cx="83047" cy="83283"/>
            </a:xfrm>
            <a:custGeom>
              <a:avLst/>
              <a:gdLst/>
              <a:ahLst/>
              <a:cxnLst/>
              <a:rect l="0" t="0" r="0" b="0"/>
              <a:pathLst>
                <a:path w="83047" h="83283">
                  <a:moveTo>
                    <a:pt x="46955" y="18924"/>
                  </a:moveTo>
                  <a:lnTo>
                    <a:pt x="46955" y="18924"/>
                  </a:lnTo>
                  <a:lnTo>
                    <a:pt x="46955" y="300"/>
                  </a:lnTo>
                  <a:lnTo>
                    <a:pt x="41899" y="0"/>
                  </a:lnTo>
                  <a:lnTo>
                    <a:pt x="36594" y="2753"/>
                  </a:lnTo>
                  <a:lnTo>
                    <a:pt x="14899" y="23733"/>
                  </a:lnTo>
                  <a:lnTo>
                    <a:pt x="4414" y="40575"/>
                  </a:lnTo>
                  <a:lnTo>
                    <a:pt x="836" y="53797"/>
                  </a:lnTo>
                  <a:lnTo>
                    <a:pt x="0" y="64762"/>
                  </a:lnTo>
                  <a:lnTo>
                    <a:pt x="1893" y="69591"/>
                  </a:lnTo>
                  <a:lnTo>
                    <a:pt x="9641" y="77779"/>
                  </a:lnTo>
                  <a:lnTo>
                    <a:pt x="20141" y="82123"/>
                  </a:lnTo>
                  <a:lnTo>
                    <a:pt x="25904" y="83282"/>
                  </a:lnTo>
                  <a:lnTo>
                    <a:pt x="35130" y="81747"/>
                  </a:lnTo>
                  <a:lnTo>
                    <a:pt x="43816" y="76479"/>
                  </a:lnTo>
                  <a:lnTo>
                    <a:pt x="67721" y="54947"/>
                  </a:lnTo>
                  <a:lnTo>
                    <a:pt x="78273" y="34537"/>
                  </a:lnTo>
                  <a:lnTo>
                    <a:pt x="83046" y="18493"/>
                  </a:lnTo>
                  <a:lnTo>
                    <a:pt x="82657" y="14404"/>
                  </a:lnTo>
                  <a:lnTo>
                    <a:pt x="76678" y="1996"/>
                  </a:lnTo>
                  <a:lnTo>
                    <a:pt x="75237" y="1289"/>
                  </a:lnTo>
                  <a:lnTo>
                    <a:pt x="62373" y="60"/>
                  </a:lnTo>
                  <a:lnTo>
                    <a:pt x="56277" y="2779"/>
                  </a:lnTo>
                  <a:lnTo>
                    <a:pt x="53170" y="4986"/>
                  </a:lnTo>
                  <a:lnTo>
                    <a:pt x="34032" y="10643"/>
                  </a:lnTo>
                  <a:lnTo>
                    <a:pt x="26042" y="19124"/>
                  </a:lnTo>
                  <a:lnTo>
                    <a:pt x="18380" y="3797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2874">
              <a:extLst>
                <a:ext uri="{FF2B5EF4-FFF2-40B4-BE49-F238E27FC236}">
                  <a16:creationId xmlns:a16="http://schemas.microsoft.com/office/drawing/2014/main" id="{05585DE5-4FAB-172F-3632-675CEF3089E1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1200150" y="3438525"/>
              <a:ext cx="1704976" cy="85726"/>
            </a:xfrm>
            <a:custGeom>
              <a:avLst/>
              <a:gdLst/>
              <a:ahLst/>
              <a:cxnLst/>
              <a:rect l="0" t="0" r="0" b="0"/>
              <a:pathLst>
                <a:path w="1704976" h="85726">
                  <a:moveTo>
                    <a:pt x="0" y="85725"/>
                  </a:moveTo>
                  <a:lnTo>
                    <a:pt x="0" y="85725"/>
                  </a:lnTo>
                  <a:lnTo>
                    <a:pt x="5057" y="85725"/>
                  </a:lnTo>
                  <a:lnTo>
                    <a:pt x="10361" y="82903"/>
                  </a:lnTo>
                  <a:lnTo>
                    <a:pt x="16247" y="79179"/>
                  </a:lnTo>
                  <a:lnTo>
                    <a:pt x="28648" y="76789"/>
                  </a:lnTo>
                  <a:lnTo>
                    <a:pt x="71176" y="73430"/>
                  </a:lnTo>
                  <a:lnTo>
                    <a:pt x="113308" y="68009"/>
                  </a:lnTo>
                  <a:lnTo>
                    <a:pt x="144198" y="67268"/>
                  </a:lnTo>
                  <a:lnTo>
                    <a:pt x="179446" y="66939"/>
                  </a:lnTo>
                  <a:lnTo>
                    <a:pt x="223091" y="65695"/>
                  </a:lnTo>
                  <a:lnTo>
                    <a:pt x="263891" y="60152"/>
                  </a:lnTo>
                  <a:lnTo>
                    <a:pt x="310083" y="58039"/>
                  </a:lnTo>
                  <a:lnTo>
                    <a:pt x="345248" y="57546"/>
                  </a:lnTo>
                  <a:lnTo>
                    <a:pt x="379221" y="57326"/>
                  </a:lnTo>
                  <a:lnTo>
                    <a:pt x="413018" y="57228"/>
                  </a:lnTo>
                  <a:lnTo>
                    <a:pt x="449205" y="57184"/>
                  </a:lnTo>
                  <a:lnTo>
                    <a:pt x="489277" y="57165"/>
                  </a:lnTo>
                  <a:lnTo>
                    <a:pt x="530723" y="56099"/>
                  </a:lnTo>
                  <a:lnTo>
                    <a:pt x="570311" y="52097"/>
                  </a:lnTo>
                  <a:lnTo>
                    <a:pt x="609071" y="52435"/>
                  </a:lnTo>
                  <a:lnTo>
                    <a:pt x="648523" y="53996"/>
                  </a:lnTo>
                  <a:lnTo>
                    <a:pt x="690752" y="51162"/>
                  </a:lnTo>
                  <a:lnTo>
                    <a:pt x="734215" y="49197"/>
                  </a:lnTo>
                  <a:lnTo>
                    <a:pt x="777168" y="48324"/>
                  </a:lnTo>
                  <a:lnTo>
                    <a:pt x="817425" y="47936"/>
                  </a:lnTo>
                  <a:lnTo>
                    <a:pt x="859305" y="47763"/>
                  </a:lnTo>
                  <a:lnTo>
                    <a:pt x="902614" y="46628"/>
                  </a:lnTo>
                  <a:lnTo>
                    <a:pt x="946556" y="42596"/>
                  </a:lnTo>
                  <a:lnTo>
                    <a:pt x="987958" y="40098"/>
                  </a:lnTo>
                  <a:lnTo>
                    <a:pt x="1027526" y="38988"/>
                  </a:lnTo>
                  <a:lnTo>
                    <a:pt x="1066279" y="38495"/>
                  </a:lnTo>
                  <a:lnTo>
                    <a:pt x="1107490" y="38276"/>
                  </a:lnTo>
                  <a:lnTo>
                    <a:pt x="1149443" y="38178"/>
                  </a:lnTo>
                  <a:lnTo>
                    <a:pt x="1189255" y="38134"/>
                  </a:lnTo>
                  <a:lnTo>
                    <a:pt x="1228116" y="38115"/>
                  </a:lnTo>
                  <a:lnTo>
                    <a:pt x="1266554" y="38107"/>
                  </a:lnTo>
                  <a:lnTo>
                    <a:pt x="1304805" y="38103"/>
                  </a:lnTo>
                  <a:lnTo>
                    <a:pt x="1342972" y="35279"/>
                  </a:lnTo>
                  <a:lnTo>
                    <a:pt x="1380043" y="31554"/>
                  </a:lnTo>
                  <a:lnTo>
                    <a:pt x="1414158" y="29899"/>
                  </a:lnTo>
                  <a:lnTo>
                    <a:pt x="1446959" y="29164"/>
                  </a:lnTo>
                  <a:lnTo>
                    <a:pt x="1479176" y="28837"/>
                  </a:lnTo>
                  <a:lnTo>
                    <a:pt x="1526006" y="28653"/>
                  </a:lnTo>
                  <a:lnTo>
                    <a:pt x="1570338" y="27540"/>
                  </a:lnTo>
                  <a:lnTo>
                    <a:pt x="1608448" y="23528"/>
                  </a:lnTo>
                  <a:lnTo>
                    <a:pt x="1655255" y="18876"/>
                  </a:lnTo>
                  <a:lnTo>
                    <a:pt x="1702867" y="9652"/>
                  </a:lnTo>
                  <a:lnTo>
                    <a:pt x="1703570" y="8551"/>
                  </a:lnTo>
                  <a:lnTo>
                    <a:pt x="17049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SMARTInkShape-Group493">
            <a:extLst>
              <a:ext uri="{FF2B5EF4-FFF2-40B4-BE49-F238E27FC236}">
                <a16:creationId xmlns:a16="http://schemas.microsoft.com/office/drawing/2014/main" id="{C62682B7-728A-9992-4D5A-2F4782B34C96}"/>
              </a:ext>
            </a:extLst>
          </p:cNvPr>
          <p:cNvGrpSpPr/>
          <p:nvPr/>
        </p:nvGrpSpPr>
        <p:grpSpPr>
          <a:xfrm>
            <a:off x="1657350" y="3543300"/>
            <a:ext cx="628651" cy="247651"/>
            <a:chOff x="1657350" y="3543300"/>
            <a:chExt cx="628651" cy="247651"/>
          </a:xfrm>
        </p:grpSpPr>
        <p:sp>
          <p:nvSpPr>
            <p:cNvPr id="39" name="SMARTInkShape-2875">
              <a:extLst>
                <a:ext uri="{FF2B5EF4-FFF2-40B4-BE49-F238E27FC236}">
                  <a16:creationId xmlns:a16="http://schemas.microsoft.com/office/drawing/2014/main" id="{678FD790-F59E-5303-3D8B-4EEAD1C73CFC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1657350" y="3543300"/>
              <a:ext cx="114301" cy="119571"/>
            </a:xfrm>
            <a:custGeom>
              <a:avLst/>
              <a:gdLst/>
              <a:ahLst/>
              <a:cxnLst/>
              <a:rect l="0" t="0" r="0" b="0"/>
              <a:pathLst>
                <a:path w="114301" h="119571">
                  <a:moveTo>
                    <a:pt x="114300" y="9525"/>
                  </a:moveTo>
                  <a:lnTo>
                    <a:pt x="114300" y="9525"/>
                  </a:lnTo>
                  <a:lnTo>
                    <a:pt x="114300" y="4468"/>
                  </a:lnTo>
                  <a:lnTo>
                    <a:pt x="113242" y="2979"/>
                  </a:lnTo>
                  <a:lnTo>
                    <a:pt x="111478" y="1986"/>
                  </a:lnTo>
                  <a:lnTo>
                    <a:pt x="105167" y="117"/>
                  </a:lnTo>
                  <a:lnTo>
                    <a:pt x="58406" y="0"/>
                  </a:lnTo>
                  <a:lnTo>
                    <a:pt x="40706" y="5057"/>
                  </a:lnTo>
                  <a:lnTo>
                    <a:pt x="23367" y="16247"/>
                  </a:lnTo>
                  <a:lnTo>
                    <a:pt x="10127" y="28032"/>
                  </a:lnTo>
                  <a:lnTo>
                    <a:pt x="9703" y="33470"/>
                  </a:lnTo>
                  <a:lnTo>
                    <a:pt x="10702" y="35014"/>
                  </a:lnTo>
                  <a:lnTo>
                    <a:pt x="12427" y="36042"/>
                  </a:lnTo>
                  <a:lnTo>
                    <a:pt x="14634" y="36728"/>
                  </a:lnTo>
                  <a:lnTo>
                    <a:pt x="28830" y="45458"/>
                  </a:lnTo>
                  <a:lnTo>
                    <a:pt x="73632" y="50391"/>
                  </a:lnTo>
                  <a:lnTo>
                    <a:pt x="88393" y="60871"/>
                  </a:lnTo>
                  <a:lnTo>
                    <a:pt x="98275" y="75069"/>
                  </a:lnTo>
                  <a:lnTo>
                    <a:pt x="99383" y="79679"/>
                  </a:lnTo>
                  <a:lnTo>
                    <a:pt x="99064" y="83811"/>
                  </a:lnTo>
                  <a:lnTo>
                    <a:pt x="95887" y="91224"/>
                  </a:lnTo>
                  <a:lnTo>
                    <a:pt x="90947" y="98047"/>
                  </a:lnTo>
                  <a:lnTo>
                    <a:pt x="77159" y="107838"/>
                  </a:lnTo>
                  <a:lnTo>
                    <a:pt x="45933" y="119570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2876">
              <a:extLst>
                <a:ext uri="{FF2B5EF4-FFF2-40B4-BE49-F238E27FC236}">
                  <a16:creationId xmlns:a16="http://schemas.microsoft.com/office/drawing/2014/main" id="{EF793F13-485C-DBBD-F94B-E29C0A0CB61B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1771650" y="3553333"/>
              <a:ext cx="133282" cy="237618"/>
            </a:xfrm>
            <a:custGeom>
              <a:avLst/>
              <a:gdLst/>
              <a:ahLst/>
              <a:cxnLst/>
              <a:rect l="0" t="0" r="0" b="0"/>
              <a:pathLst>
                <a:path w="133282" h="237618">
                  <a:moveTo>
                    <a:pt x="114300" y="18542"/>
                  </a:moveTo>
                  <a:lnTo>
                    <a:pt x="114300" y="18542"/>
                  </a:lnTo>
                  <a:lnTo>
                    <a:pt x="124413" y="13485"/>
                  </a:lnTo>
                  <a:lnTo>
                    <a:pt x="127392" y="10937"/>
                  </a:lnTo>
                  <a:lnTo>
                    <a:pt x="133117" y="0"/>
                  </a:lnTo>
                  <a:lnTo>
                    <a:pt x="133281" y="4699"/>
                  </a:lnTo>
                  <a:lnTo>
                    <a:pt x="130497" y="9920"/>
                  </a:lnTo>
                  <a:lnTo>
                    <a:pt x="106511" y="48868"/>
                  </a:lnTo>
                  <a:lnTo>
                    <a:pt x="87362" y="90619"/>
                  </a:lnTo>
                  <a:lnTo>
                    <a:pt x="69394" y="127152"/>
                  </a:lnTo>
                  <a:lnTo>
                    <a:pt x="50665" y="164788"/>
                  </a:lnTo>
                  <a:lnTo>
                    <a:pt x="21854" y="212112"/>
                  </a:lnTo>
                  <a:lnTo>
                    <a:pt x="0" y="2376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2877">
              <a:extLst>
                <a:ext uri="{FF2B5EF4-FFF2-40B4-BE49-F238E27FC236}">
                  <a16:creationId xmlns:a16="http://schemas.microsoft.com/office/drawing/2014/main" id="{94190DD5-0696-9554-A2D4-B0B7DD7D5AA4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1905000" y="3573199"/>
              <a:ext cx="381001" cy="179558"/>
            </a:xfrm>
            <a:custGeom>
              <a:avLst/>
              <a:gdLst/>
              <a:ahLst/>
              <a:cxnLst/>
              <a:rect l="0" t="0" r="0" b="0"/>
              <a:pathLst>
                <a:path w="381001" h="179558">
                  <a:moveTo>
                    <a:pt x="0" y="141551"/>
                  </a:moveTo>
                  <a:lnTo>
                    <a:pt x="0" y="141551"/>
                  </a:lnTo>
                  <a:lnTo>
                    <a:pt x="45538" y="115725"/>
                  </a:lnTo>
                  <a:lnTo>
                    <a:pt x="74282" y="113024"/>
                  </a:lnTo>
                  <a:lnTo>
                    <a:pt x="75348" y="118642"/>
                  </a:lnTo>
                  <a:lnTo>
                    <a:pt x="77146" y="138926"/>
                  </a:lnTo>
                  <a:lnTo>
                    <a:pt x="83717" y="161337"/>
                  </a:lnTo>
                  <a:lnTo>
                    <a:pt x="85607" y="178579"/>
                  </a:lnTo>
                  <a:lnTo>
                    <a:pt x="88495" y="179175"/>
                  </a:lnTo>
                  <a:lnTo>
                    <a:pt x="93916" y="179557"/>
                  </a:lnTo>
                  <a:lnTo>
                    <a:pt x="102737" y="133513"/>
                  </a:lnTo>
                  <a:lnTo>
                    <a:pt x="109815" y="104950"/>
                  </a:lnTo>
                  <a:lnTo>
                    <a:pt x="121058" y="63060"/>
                  </a:lnTo>
                  <a:lnTo>
                    <a:pt x="126283" y="35325"/>
                  </a:lnTo>
                  <a:lnTo>
                    <a:pt x="128638" y="29458"/>
                  </a:lnTo>
                  <a:lnTo>
                    <a:pt x="129150" y="24489"/>
                  </a:lnTo>
                  <a:lnTo>
                    <a:pt x="124095" y="8898"/>
                  </a:lnTo>
                  <a:lnTo>
                    <a:pt x="134222" y="8293"/>
                  </a:lnTo>
                  <a:lnTo>
                    <a:pt x="179480" y="8205"/>
                  </a:lnTo>
                  <a:lnTo>
                    <a:pt x="223957" y="8201"/>
                  </a:lnTo>
                  <a:lnTo>
                    <a:pt x="270348" y="8201"/>
                  </a:lnTo>
                  <a:lnTo>
                    <a:pt x="314805" y="5379"/>
                  </a:lnTo>
                  <a:lnTo>
                    <a:pt x="347463" y="0"/>
                  </a:lnTo>
                  <a:lnTo>
                    <a:pt x="381000" y="82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2878">
              <a:extLst>
                <a:ext uri="{FF2B5EF4-FFF2-40B4-BE49-F238E27FC236}">
                  <a16:creationId xmlns:a16="http://schemas.microsoft.com/office/drawing/2014/main" id="{36C51E12-ECE5-636C-0581-2C3BE871F4B7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2066925" y="3667160"/>
              <a:ext cx="123826" cy="114266"/>
            </a:xfrm>
            <a:custGeom>
              <a:avLst/>
              <a:gdLst/>
              <a:ahLst/>
              <a:cxnLst/>
              <a:rect l="0" t="0" r="0" b="0"/>
              <a:pathLst>
                <a:path w="123826" h="114266">
                  <a:moveTo>
                    <a:pt x="0" y="19015"/>
                  </a:moveTo>
                  <a:lnTo>
                    <a:pt x="0" y="19015"/>
                  </a:lnTo>
                  <a:lnTo>
                    <a:pt x="5057" y="19015"/>
                  </a:lnTo>
                  <a:lnTo>
                    <a:pt x="6546" y="17957"/>
                  </a:lnTo>
                  <a:lnTo>
                    <a:pt x="7539" y="16193"/>
                  </a:lnTo>
                  <a:lnTo>
                    <a:pt x="8201" y="13958"/>
                  </a:lnTo>
                  <a:lnTo>
                    <a:pt x="9701" y="12469"/>
                  </a:lnTo>
                  <a:lnTo>
                    <a:pt x="19148" y="8693"/>
                  </a:lnTo>
                  <a:lnTo>
                    <a:pt x="28447" y="84"/>
                  </a:lnTo>
                  <a:lnTo>
                    <a:pt x="33594" y="0"/>
                  </a:lnTo>
                  <a:lnTo>
                    <a:pt x="35096" y="1047"/>
                  </a:lnTo>
                  <a:lnTo>
                    <a:pt x="36097" y="2803"/>
                  </a:lnTo>
                  <a:lnTo>
                    <a:pt x="37210" y="8635"/>
                  </a:lnTo>
                  <a:lnTo>
                    <a:pt x="38065" y="54154"/>
                  </a:lnTo>
                  <a:lnTo>
                    <a:pt x="35262" y="63913"/>
                  </a:lnTo>
                  <a:lnTo>
                    <a:pt x="31547" y="71778"/>
                  </a:lnTo>
                  <a:lnTo>
                    <a:pt x="28966" y="83649"/>
                  </a:lnTo>
                  <a:lnTo>
                    <a:pt x="29894" y="83271"/>
                  </a:lnTo>
                  <a:lnTo>
                    <a:pt x="33747" y="80029"/>
                  </a:lnTo>
                  <a:lnTo>
                    <a:pt x="36165" y="75060"/>
                  </a:lnTo>
                  <a:lnTo>
                    <a:pt x="36810" y="72253"/>
                  </a:lnTo>
                  <a:lnTo>
                    <a:pt x="66445" y="30207"/>
                  </a:lnTo>
                  <a:lnTo>
                    <a:pt x="74687" y="23989"/>
                  </a:lnTo>
                  <a:lnTo>
                    <a:pt x="78366" y="22331"/>
                  </a:lnTo>
                  <a:lnTo>
                    <a:pt x="80819" y="20168"/>
                  </a:lnTo>
                  <a:lnTo>
                    <a:pt x="86388" y="12066"/>
                  </a:lnTo>
                  <a:lnTo>
                    <a:pt x="99445" y="4021"/>
                  </a:lnTo>
                  <a:lnTo>
                    <a:pt x="106993" y="1768"/>
                  </a:lnTo>
                  <a:lnTo>
                    <a:pt x="109428" y="2225"/>
                  </a:lnTo>
                  <a:lnTo>
                    <a:pt x="111052" y="3588"/>
                  </a:lnTo>
                  <a:lnTo>
                    <a:pt x="120418" y="23921"/>
                  </a:lnTo>
                  <a:lnTo>
                    <a:pt x="123376" y="54168"/>
                  </a:lnTo>
                  <a:lnTo>
                    <a:pt x="115584" y="87003"/>
                  </a:lnTo>
                  <a:lnTo>
                    <a:pt x="116214" y="90799"/>
                  </a:lnTo>
                  <a:lnTo>
                    <a:pt x="123466" y="104134"/>
                  </a:lnTo>
                  <a:lnTo>
                    <a:pt x="123825" y="1142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SMARTInkShape-Group494">
            <a:extLst>
              <a:ext uri="{FF2B5EF4-FFF2-40B4-BE49-F238E27FC236}">
                <a16:creationId xmlns:a16="http://schemas.microsoft.com/office/drawing/2014/main" id="{C20D7000-C3A5-53FF-9E75-5D39520E5816}"/>
              </a:ext>
            </a:extLst>
          </p:cNvPr>
          <p:cNvGrpSpPr/>
          <p:nvPr/>
        </p:nvGrpSpPr>
        <p:grpSpPr>
          <a:xfrm>
            <a:off x="485775" y="5286375"/>
            <a:ext cx="152401" cy="114301"/>
            <a:chOff x="485775" y="5286375"/>
            <a:chExt cx="152401" cy="114301"/>
          </a:xfrm>
        </p:grpSpPr>
        <p:sp>
          <p:nvSpPr>
            <p:cNvPr id="44" name="SMARTInkShape-2879">
              <a:extLst>
                <a:ext uri="{FF2B5EF4-FFF2-40B4-BE49-F238E27FC236}">
                  <a16:creationId xmlns:a16="http://schemas.microsoft.com/office/drawing/2014/main" id="{BDB8D1F4-251A-3A12-D551-25E03E82CA89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485775" y="5286375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1058" y="8642"/>
                  </a:lnTo>
                  <a:lnTo>
                    <a:pt x="43849" y="9491"/>
                  </a:lnTo>
                  <a:lnTo>
                    <a:pt x="90698" y="9522"/>
                  </a:lnTo>
                  <a:lnTo>
                    <a:pt x="123825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2880">
              <a:extLst>
                <a:ext uri="{FF2B5EF4-FFF2-40B4-BE49-F238E27FC236}">
                  <a16:creationId xmlns:a16="http://schemas.microsoft.com/office/drawing/2014/main" id="{AE27E3CD-DF24-BFFB-3A3F-5404B9C87D69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485775" y="5372100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9721" y="27517"/>
                  </a:lnTo>
                  <a:lnTo>
                    <a:pt x="56945" y="18874"/>
                  </a:lnTo>
                  <a:lnTo>
                    <a:pt x="97038" y="10165"/>
                  </a:lnTo>
                  <a:lnTo>
                    <a:pt x="117652" y="689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SMARTInkShape-Group495">
            <a:extLst>
              <a:ext uri="{FF2B5EF4-FFF2-40B4-BE49-F238E27FC236}">
                <a16:creationId xmlns:a16="http://schemas.microsoft.com/office/drawing/2014/main" id="{7BBF6A14-CF39-36F3-3092-5DD0C562B5FF}"/>
              </a:ext>
            </a:extLst>
          </p:cNvPr>
          <p:cNvGrpSpPr/>
          <p:nvPr/>
        </p:nvGrpSpPr>
        <p:grpSpPr>
          <a:xfrm>
            <a:off x="904875" y="5162550"/>
            <a:ext cx="1085851" cy="237650"/>
            <a:chOff x="904875" y="5162550"/>
            <a:chExt cx="1085851" cy="237650"/>
          </a:xfrm>
        </p:grpSpPr>
        <p:sp>
          <p:nvSpPr>
            <p:cNvPr id="47" name="SMARTInkShape-2881">
              <a:extLst>
                <a:ext uri="{FF2B5EF4-FFF2-40B4-BE49-F238E27FC236}">
                  <a16:creationId xmlns:a16="http://schemas.microsoft.com/office/drawing/2014/main" id="{886D2AE9-6F6C-E781-FDAB-CE280D9D88FB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904875" y="5193120"/>
              <a:ext cx="238126" cy="197854"/>
            </a:xfrm>
            <a:custGeom>
              <a:avLst/>
              <a:gdLst/>
              <a:ahLst/>
              <a:cxnLst/>
              <a:rect l="0" t="0" r="0" b="0"/>
              <a:pathLst>
                <a:path w="238126" h="197854">
                  <a:moveTo>
                    <a:pt x="0" y="74205"/>
                  </a:moveTo>
                  <a:lnTo>
                    <a:pt x="0" y="74205"/>
                  </a:lnTo>
                  <a:lnTo>
                    <a:pt x="0" y="56872"/>
                  </a:lnTo>
                  <a:lnTo>
                    <a:pt x="27447" y="27753"/>
                  </a:lnTo>
                  <a:lnTo>
                    <a:pt x="52263" y="11564"/>
                  </a:lnTo>
                  <a:lnTo>
                    <a:pt x="77574" y="2493"/>
                  </a:lnTo>
                  <a:lnTo>
                    <a:pt x="95861" y="0"/>
                  </a:lnTo>
                  <a:lnTo>
                    <a:pt x="111749" y="4536"/>
                  </a:lnTo>
                  <a:lnTo>
                    <a:pt x="124808" y="13608"/>
                  </a:lnTo>
                  <a:lnTo>
                    <a:pt x="134139" y="24695"/>
                  </a:lnTo>
                  <a:lnTo>
                    <a:pt x="136170" y="42323"/>
                  </a:lnTo>
                  <a:lnTo>
                    <a:pt x="132487" y="63210"/>
                  </a:lnTo>
                  <a:lnTo>
                    <a:pt x="112875" y="102490"/>
                  </a:lnTo>
                  <a:lnTo>
                    <a:pt x="99908" y="120643"/>
                  </a:lnTo>
                  <a:lnTo>
                    <a:pt x="54802" y="156176"/>
                  </a:lnTo>
                  <a:lnTo>
                    <a:pt x="16465" y="191224"/>
                  </a:lnTo>
                  <a:lnTo>
                    <a:pt x="15210" y="193492"/>
                  </a:lnTo>
                  <a:lnTo>
                    <a:pt x="15432" y="195005"/>
                  </a:lnTo>
                  <a:lnTo>
                    <a:pt x="16638" y="196013"/>
                  </a:lnTo>
                  <a:lnTo>
                    <a:pt x="20800" y="197134"/>
                  </a:lnTo>
                  <a:lnTo>
                    <a:pt x="37152" y="197853"/>
                  </a:lnTo>
                  <a:lnTo>
                    <a:pt x="81421" y="189813"/>
                  </a:lnTo>
                  <a:lnTo>
                    <a:pt x="127335" y="188677"/>
                  </a:lnTo>
                  <a:lnTo>
                    <a:pt x="170262" y="188539"/>
                  </a:lnTo>
                  <a:lnTo>
                    <a:pt x="213274" y="180971"/>
                  </a:lnTo>
                  <a:lnTo>
                    <a:pt x="238125" y="17898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2882">
              <a:extLst>
                <a:ext uri="{FF2B5EF4-FFF2-40B4-BE49-F238E27FC236}">
                  <a16:creationId xmlns:a16="http://schemas.microsoft.com/office/drawing/2014/main" id="{07FC4A8A-BC84-B330-DC42-A1BE249FBFA9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1228725" y="5212124"/>
              <a:ext cx="104446" cy="188076"/>
            </a:xfrm>
            <a:custGeom>
              <a:avLst/>
              <a:gdLst/>
              <a:ahLst/>
              <a:cxnLst/>
              <a:rect l="0" t="0" r="0" b="0"/>
              <a:pathLst>
                <a:path w="104446" h="188076">
                  <a:moveTo>
                    <a:pt x="28575" y="36151"/>
                  </a:moveTo>
                  <a:lnTo>
                    <a:pt x="28575" y="36151"/>
                  </a:lnTo>
                  <a:lnTo>
                    <a:pt x="41667" y="22000"/>
                  </a:lnTo>
                  <a:lnTo>
                    <a:pt x="44977" y="14692"/>
                  </a:lnTo>
                  <a:lnTo>
                    <a:pt x="47392" y="0"/>
                  </a:lnTo>
                  <a:lnTo>
                    <a:pt x="46412" y="409"/>
                  </a:lnTo>
                  <a:lnTo>
                    <a:pt x="31365" y="13353"/>
                  </a:lnTo>
                  <a:lnTo>
                    <a:pt x="25229" y="15435"/>
                  </a:lnTo>
                  <a:lnTo>
                    <a:pt x="18974" y="22005"/>
                  </a:lnTo>
                  <a:lnTo>
                    <a:pt x="4223" y="48439"/>
                  </a:lnTo>
                  <a:lnTo>
                    <a:pt x="834" y="64018"/>
                  </a:lnTo>
                  <a:lnTo>
                    <a:pt x="556" y="67429"/>
                  </a:lnTo>
                  <a:lnTo>
                    <a:pt x="1429" y="69702"/>
                  </a:lnTo>
                  <a:lnTo>
                    <a:pt x="3069" y="71219"/>
                  </a:lnTo>
                  <a:lnTo>
                    <a:pt x="5221" y="72229"/>
                  </a:lnTo>
                  <a:lnTo>
                    <a:pt x="6656" y="75020"/>
                  </a:lnTo>
                  <a:lnTo>
                    <a:pt x="8250" y="83765"/>
                  </a:lnTo>
                  <a:lnTo>
                    <a:pt x="10791" y="86944"/>
                  </a:lnTo>
                  <a:lnTo>
                    <a:pt x="54272" y="106310"/>
                  </a:lnTo>
                  <a:lnTo>
                    <a:pt x="92101" y="116877"/>
                  </a:lnTo>
                  <a:lnTo>
                    <a:pt x="96326" y="120661"/>
                  </a:lnTo>
                  <a:lnTo>
                    <a:pt x="101020" y="130508"/>
                  </a:lnTo>
                  <a:lnTo>
                    <a:pt x="104445" y="153269"/>
                  </a:lnTo>
                  <a:lnTo>
                    <a:pt x="98984" y="162639"/>
                  </a:lnTo>
                  <a:lnTo>
                    <a:pt x="90560" y="171743"/>
                  </a:lnTo>
                  <a:lnTo>
                    <a:pt x="68187" y="183123"/>
                  </a:lnTo>
                  <a:lnTo>
                    <a:pt x="44121" y="187479"/>
                  </a:lnTo>
                  <a:lnTo>
                    <a:pt x="31604" y="188075"/>
                  </a:lnTo>
                  <a:lnTo>
                    <a:pt x="21807" y="185517"/>
                  </a:lnTo>
                  <a:lnTo>
                    <a:pt x="0" y="1695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2883">
              <a:extLst>
                <a:ext uri="{FF2B5EF4-FFF2-40B4-BE49-F238E27FC236}">
                  <a16:creationId xmlns:a16="http://schemas.microsoft.com/office/drawing/2014/main" id="{B47E602D-8CCE-B150-9EEE-9DA025005A36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1276350" y="516255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32493" y="22912"/>
                  </a:lnTo>
                  <a:lnTo>
                    <a:pt x="79066" y="891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2884">
              <a:extLst>
                <a:ext uri="{FF2B5EF4-FFF2-40B4-BE49-F238E27FC236}">
                  <a16:creationId xmlns:a16="http://schemas.microsoft.com/office/drawing/2014/main" id="{BE79DC35-F8E5-8902-CC8F-7E980BEE2C47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1419225" y="5372100"/>
              <a:ext cx="19051" cy="8202"/>
            </a:xfrm>
            <a:custGeom>
              <a:avLst/>
              <a:gdLst/>
              <a:ahLst/>
              <a:cxnLst/>
              <a:rect l="0" t="0" r="0" b="0"/>
              <a:pathLst>
                <a:path w="19051" h="8202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5"/>
                  </a:lnTo>
                  <a:lnTo>
                    <a:pt x="2822" y="7539"/>
                  </a:lnTo>
                  <a:lnTo>
                    <a:pt x="5057" y="8201"/>
                  </a:lnTo>
                  <a:lnTo>
                    <a:pt x="6546" y="758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2885">
              <a:extLst>
                <a:ext uri="{FF2B5EF4-FFF2-40B4-BE49-F238E27FC236}">
                  <a16:creationId xmlns:a16="http://schemas.microsoft.com/office/drawing/2014/main" id="{AF58328A-34A7-6CF0-9DAA-E6C5408E4042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1563119" y="5213397"/>
              <a:ext cx="84134" cy="127545"/>
            </a:xfrm>
            <a:custGeom>
              <a:avLst/>
              <a:gdLst/>
              <a:ahLst/>
              <a:cxnLst/>
              <a:rect l="0" t="0" r="0" b="0"/>
              <a:pathLst>
                <a:path w="84134" h="127545">
                  <a:moveTo>
                    <a:pt x="56131" y="53928"/>
                  </a:moveTo>
                  <a:lnTo>
                    <a:pt x="56131" y="53928"/>
                  </a:lnTo>
                  <a:lnTo>
                    <a:pt x="56131" y="16236"/>
                  </a:lnTo>
                  <a:lnTo>
                    <a:pt x="46018" y="15949"/>
                  </a:lnTo>
                  <a:lnTo>
                    <a:pt x="38231" y="18704"/>
                  </a:lnTo>
                  <a:lnTo>
                    <a:pt x="19552" y="34153"/>
                  </a:lnTo>
                  <a:lnTo>
                    <a:pt x="6722" y="56536"/>
                  </a:lnTo>
                  <a:lnTo>
                    <a:pt x="0" y="99074"/>
                  </a:lnTo>
                  <a:lnTo>
                    <a:pt x="492" y="112092"/>
                  </a:lnTo>
                  <a:lnTo>
                    <a:pt x="4239" y="121406"/>
                  </a:lnTo>
                  <a:lnTo>
                    <a:pt x="8836" y="124314"/>
                  </a:lnTo>
                  <a:lnTo>
                    <a:pt x="22411" y="127544"/>
                  </a:lnTo>
                  <a:lnTo>
                    <a:pt x="36205" y="126157"/>
                  </a:lnTo>
                  <a:lnTo>
                    <a:pt x="48334" y="122013"/>
                  </a:lnTo>
                  <a:lnTo>
                    <a:pt x="57251" y="116644"/>
                  </a:lnTo>
                  <a:lnTo>
                    <a:pt x="78176" y="76851"/>
                  </a:lnTo>
                  <a:lnTo>
                    <a:pt x="82771" y="62366"/>
                  </a:lnTo>
                  <a:lnTo>
                    <a:pt x="84133" y="46315"/>
                  </a:lnTo>
                  <a:lnTo>
                    <a:pt x="81629" y="37139"/>
                  </a:lnTo>
                  <a:lnTo>
                    <a:pt x="78047" y="29533"/>
                  </a:lnTo>
                  <a:lnTo>
                    <a:pt x="76455" y="22624"/>
                  </a:lnTo>
                  <a:lnTo>
                    <a:pt x="65445" y="7729"/>
                  </a:lnTo>
                  <a:lnTo>
                    <a:pt x="57448" y="1645"/>
                  </a:lnTo>
                  <a:lnTo>
                    <a:pt x="53835" y="23"/>
                  </a:lnTo>
                  <a:lnTo>
                    <a:pt x="50367" y="0"/>
                  </a:lnTo>
                  <a:lnTo>
                    <a:pt x="37081" y="630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2886">
              <a:extLst>
                <a:ext uri="{FF2B5EF4-FFF2-40B4-BE49-F238E27FC236}">
                  <a16:creationId xmlns:a16="http://schemas.microsoft.com/office/drawing/2014/main" id="{88E57EA1-C641-0401-901F-C6C3BA21A606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1714500" y="5172075"/>
              <a:ext cx="47626" cy="180976"/>
            </a:xfrm>
            <a:custGeom>
              <a:avLst/>
              <a:gdLst/>
              <a:ahLst/>
              <a:cxnLst/>
              <a:rect l="0" t="0" r="0" b="0"/>
              <a:pathLst>
                <a:path w="47626" h="180976">
                  <a:moveTo>
                    <a:pt x="47625" y="0"/>
                  </a:moveTo>
                  <a:lnTo>
                    <a:pt x="47625" y="0"/>
                  </a:lnTo>
                  <a:lnTo>
                    <a:pt x="47625" y="13257"/>
                  </a:lnTo>
                  <a:lnTo>
                    <a:pt x="44803" y="19298"/>
                  </a:lnTo>
                  <a:lnTo>
                    <a:pt x="41079" y="25510"/>
                  </a:lnTo>
                  <a:lnTo>
                    <a:pt x="27913" y="68354"/>
                  </a:lnTo>
                  <a:lnTo>
                    <a:pt x="13671" y="113463"/>
                  </a:lnTo>
                  <a:lnTo>
                    <a:pt x="3343" y="155223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2887">
              <a:extLst>
                <a:ext uri="{FF2B5EF4-FFF2-40B4-BE49-F238E27FC236}">
                  <a16:creationId xmlns:a16="http://schemas.microsoft.com/office/drawing/2014/main" id="{A4DDFD85-041C-97CD-474F-0FA33FA3C2D1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1857375" y="5276850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45585" y="9525"/>
                  </a:lnTo>
                  <a:lnTo>
                    <a:pt x="68305" y="8467"/>
                  </a:lnTo>
                  <a:lnTo>
                    <a:pt x="112389" y="392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SMARTInkShape-Group496">
            <a:extLst>
              <a:ext uri="{FF2B5EF4-FFF2-40B4-BE49-F238E27FC236}">
                <a16:creationId xmlns:a16="http://schemas.microsoft.com/office/drawing/2014/main" id="{04C4C14D-E595-8750-12BF-F9D1E8304A8F}"/>
              </a:ext>
            </a:extLst>
          </p:cNvPr>
          <p:cNvGrpSpPr/>
          <p:nvPr/>
        </p:nvGrpSpPr>
        <p:grpSpPr>
          <a:xfrm>
            <a:off x="742950" y="5153908"/>
            <a:ext cx="2276476" cy="722532"/>
            <a:chOff x="742950" y="5153908"/>
            <a:chExt cx="2276476" cy="722532"/>
          </a:xfrm>
        </p:grpSpPr>
        <p:sp>
          <p:nvSpPr>
            <p:cNvPr id="55" name="SMARTInkShape-2888">
              <a:extLst>
                <a:ext uri="{FF2B5EF4-FFF2-40B4-BE49-F238E27FC236}">
                  <a16:creationId xmlns:a16="http://schemas.microsoft.com/office/drawing/2014/main" id="{8C30ED66-34BB-02CB-BD85-3FB601FBEC01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2295525" y="5195455"/>
              <a:ext cx="238126" cy="138546"/>
            </a:xfrm>
            <a:custGeom>
              <a:avLst/>
              <a:gdLst/>
              <a:ahLst/>
              <a:cxnLst/>
              <a:rect l="0" t="0" r="0" b="0"/>
              <a:pathLst>
                <a:path w="238126" h="138546">
                  <a:moveTo>
                    <a:pt x="0" y="43295"/>
                  </a:moveTo>
                  <a:lnTo>
                    <a:pt x="0" y="43295"/>
                  </a:lnTo>
                  <a:lnTo>
                    <a:pt x="0" y="30038"/>
                  </a:lnTo>
                  <a:lnTo>
                    <a:pt x="2117" y="27048"/>
                  </a:lnTo>
                  <a:lnTo>
                    <a:pt x="10113" y="20905"/>
                  </a:lnTo>
                  <a:lnTo>
                    <a:pt x="20722" y="17469"/>
                  </a:lnTo>
                  <a:lnTo>
                    <a:pt x="38596" y="12712"/>
                  </a:lnTo>
                  <a:lnTo>
                    <a:pt x="52079" y="8536"/>
                  </a:lnTo>
                  <a:lnTo>
                    <a:pt x="96503" y="0"/>
                  </a:lnTo>
                  <a:lnTo>
                    <a:pt x="116804" y="4302"/>
                  </a:lnTo>
                  <a:lnTo>
                    <a:pt x="119144" y="5658"/>
                  </a:lnTo>
                  <a:lnTo>
                    <a:pt x="120704" y="7621"/>
                  </a:lnTo>
                  <a:lnTo>
                    <a:pt x="121745" y="9987"/>
                  </a:lnTo>
                  <a:lnTo>
                    <a:pt x="123497" y="11565"/>
                  </a:lnTo>
                  <a:lnTo>
                    <a:pt x="128265" y="13317"/>
                  </a:lnTo>
                  <a:lnTo>
                    <a:pt x="129960" y="14843"/>
                  </a:lnTo>
                  <a:lnTo>
                    <a:pt x="131843" y="19361"/>
                  </a:lnTo>
                  <a:lnTo>
                    <a:pt x="119960" y="55387"/>
                  </a:lnTo>
                  <a:lnTo>
                    <a:pt x="100210" y="83823"/>
                  </a:lnTo>
                  <a:lnTo>
                    <a:pt x="75925" y="107001"/>
                  </a:lnTo>
                  <a:lnTo>
                    <a:pt x="28638" y="138494"/>
                  </a:lnTo>
                  <a:lnTo>
                    <a:pt x="66703" y="138543"/>
                  </a:lnTo>
                  <a:lnTo>
                    <a:pt x="104783" y="138545"/>
                  </a:lnTo>
                  <a:lnTo>
                    <a:pt x="142877" y="138545"/>
                  </a:lnTo>
                  <a:lnTo>
                    <a:pt x="188619" y="133489"/>
                  </a:lnTo>
                  <a:lnTo>
                    <a:pt x="238125" y="11949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2889">
              <a:extLst>
                <a:ext uri="{FF2B5EF4-FFF2-40B4-BE49-F238E27FC236}">
                  <a16:creationId xmlns:a16="http://schemas.microsoft.com/office/drawing/2014/main" id="{2C578A45-2F55-C03C-F3FC-4B3665C6456E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2571750" y="5163046"/>
              <a:ext cx="150250" cy="178422"/>
            </a:xfrm>
            <a:custGeom>
              <a:avLst/>
              <a:gdLst/>
              <a:ahLst/>
              <a:cxnLst/>
              <a:rect l="0" t="0" r="0" b="0"/>
              <a:pathLst>
                <a:path w="150250" h="178422">
                  <a:moveTo>
                    <a:pt x="114300" y="37604"/>
                  </a:moveTo>
                  <a:lnTo>
                    <a:pt x="114300" y="37604"/>
                  </a:lnTo>
                  <a:lnTo>
                    <a:pt x="130702" y="13001"/>
                  </a:lnTo>
                  <a:lnTo>
                    <a:pt x="133117" y="1177"/>
                  </a:lnTo>
                  <a:lnTo>
                    <a:pt x="132136" y="619"/>
                  </a:lnTo>
                  <a:lnTo>
                    <a:pt x="128225" y="0"/>
                  </a:lnTo>
                  <a:lnTo>
                    <a:pt x="109959" y="4708"/>
                  </a:lnTo>
                  <a:lnTo>
                    <a:pt x="98965" y="12753"/>
                  </a:lnTo>
                  <a:lnTo>
                    <a:pt x="53769" y="58916"/>
                  </a:lnTo>
                  <a:lnTo>
                    <a:pt x="50356" y="67537"/>
                  </a:lnTo>
                  <a:lnTo>
                    <a:pt x="50504" y="71318"/>
                  </a:lnTo>
                  <a:lnTo>
                    <a:pt x="53491" y="78341"/>
                  </a:lnTo>
                  <a:lnTo>
                    <a:pt x="66179" y="88245"/>
                  </a:lnTo>
                  <a:lnTo>
                    <a:pt x="78287" y="92825"/>
                  </a:lnTo>
                  <a:lnTo>
                    <a:pt x="123271" y="101187"/>
                  </a:lnTo>
                  <a:lnTo>
                    <a:pt x="137654" y="104422"/>
                  </a:lnTo>
                  <a:lnTo>
                    <a:pt x="145141" y="108929"/>
                  </a:lnTo>
                  <a:lnTo>
                    <a:pt x="149173" y="114459"/>
                  </a:lnTo>
                  <a:lnTo>
                    <a:pt x="150249" y="117416"/>
                  </a:lnTo>
                  <a:lnTo>
                    <a:pt x="149908" y="120445"/>
                  </a:lnTo>
                  <a:lnTo>
                    <a:pt x="138954" y="141124"/>
                  </a:lnTo>
                  <a:lnTo>
                    <a:pt x="127374" y="149935"/>
                  </a:lnTo>
                  <a:lnTo>
                    <a:pt x="81320" y="167959"/>
                  </a:lnTo>
                  <a:lnTo>
                    <a:pt x="39699" y="178230"/>
                  </a:lnTo>
                  <a:lnTo>
                    <a:pt x="26111" y="178421"/>
                  </a:lnTo>
                  <a:lnTo>
                    <a:pt x="0" y="17095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2890">
              <a:extLst>
                <a:ext uri="{FF2B5EF4-FFF2-40B4-BE49-F238E27FC236}">
                  <a16:creationId xmlns:a16="http://schemas.microsoft.com/office/drawing/2014/main" id="{2650D488-1A19-B4E8-886E-3B1F8D4A700D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2686050" y="5153908"/>
              <a:ext cx="171451" cy="8643"/>
            </a:xfrm>
            <a:custGeom>
              <a:avLst/>
              <a:gdLst/>
              <a:ahLst/>
              <a:cxnLst/>
              <a:rect l="0" t="0" r="0" b="0"/>
              <a:pathLst>
                <a:path w="171451" h="8643">
                  <a:moveTo>
                    <a:pt x="0" y="8642"/>
                  </a:moveTo>
                  <a:lnTo>
                    <a:pt x="0" y="8642"/>
                  </a:lnTo>
                  <a:lnTo>
                    <a:pt x="41445" y="8642"/>
                  </a:lnTo>
                  <a:lnTo>
                    <a:pt x="87890" y="7584"/>
                  </a:lnTo>
                  <a:lnTo>
                    <a:pt x="129973" y="0"/>
                  </a:lnTo>
                  <a:lnTo>
                    <a:pt x="152105" y="437"/>
                  </a:lnTo>
                  <a:lnTo>
                    <a:pt x="171450" y="864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2891">
              <a:extLst>
                <a:ext uri="{FF2B5EF4-FFF2-40B4-BE49-F238E27FC236}">
                  <a16:creationId xmlns:a16="http://schemas.microsoft.com/office/drawing/2014/main" id="{8FAD2195-8019-2A88-762B-33C77B7C7F97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742950" y="5438775"/>
              <a:ext cx="2276476" cy="76201"/>
            </a:xfrm>
            <a:custGeom>
              <a:avLst/>
              <a:gdLst/>
              <a:ahLst/>
              <a:cxnLst/>
              <a:rect l="0" t="0" r="0" b="0"/>
              <a:pathLst>
                <a:path w="2276476" h="76201">
                  <a:moveTo>
                    <a:pt x="0" y="76200"/>
                  </a:moveTo>
                  <a:lnTo>
                    <a:pt x="0" y="76200"/>
                  </a:lnTo>
                  <a:lnTo>
                    <a:pt x="5057" y="76200"/>
                  </a:lnTo>
                  <a:lnTo>
                    <a:pt x="45761" y="67999"/>
                  </a:lnTo>
                  <a:lnTo>
                    <a:pt x="89590" y="60390"/>
                  </a:lnTo>
                  <a:lnTo>
                    <a:pt x="124837" y="58591"/>
                  </a:lnTo>
                  <a:lnTo>
                    <a:pt x="166105" y="52520"/>
                  </a:lnTo>
                  <a:lnTo>
                    <a:pt x="208554" y="49076"/>
                  </a:lnTo>
                  <a:lnTo>
                    <a:pt x="241916" y="48269"/>
                  </a:lnTo>
                  <a:lnTo>
                    <a:pt x="277910" y="46853"/>
                  </a:lnTo>
                  <a:lnTo>
                    <a:pt x="315074" y="42695"/>
                  </a:lnTo>
                  <a:lnTo>
                    <a:pt x="352758" y="40143"/>
                  </a:lnTo>
                  <a:lnTo>
                    <a:pt x="391731" y="37950"/>
                  </a:lnTo>
                  <a:lnTo>
                    <a:pt x="433747" y="33447"/>
                  </a:lnTo>
                  <a:lnTo>
                    <a:pt x="477115" y="30741"/>
                  </a:lnTo>
                  <a:lnTo>
                    <a:pt x="522143" y="28480"/>
                  </a:lnTo>
                  <a:lnTo>
                    <a:pt x="546004" y="26395"/>
                  </a:lnTo>
                  <a:lnTo>
                    <a:pt x="570377" y="23947"/>
                  </a:lnTo>
                  <a:lnTo>
                    <a:pt x="596152" y="22315"/>
                  </a:lnTo>
                  <a:lnTo>
                    <a:pt x="622859" y="21226"/>
                  </a:lnTo>
                  <a:lnTo>
                    <a:pt x="650189" y="20501"/>
                  </a:lnTo>
                  <a:lnTo>
                    <a:pt x="676876" y="20017"/>
                  </a:lnTo>
                  <a:lnTo>
                    <a:pt x="703134" y="19695"/>
                  </a:lnTo>
                  <a:lnTo>
                    <a:pt x="729106" y="19480"/>
                  </a:lnTo>
                  <a:lnTo>
                    <a:pt x="755946" y="18278"/>
                  </a:lnTo>
                  <a:lnTo>
                    <a:pt x="783364" y="16419"/>
                  </a:lnTo>
                  <a:lnTo>
                    <a:pt x="811168" y="14120"/>
                  </a:lnTo>
                  <a:lnTo>
                    <a:pt x="839228" y="12589"/>
                  </a:lnTo>
                  <a:lnTo>
                    <a:pt x="867461" y="11568"/>
                  </a:lnTo>
                  <a:lnTo>
                    <a:pt x="895807" y="10887"/>
                  </a:lnTo>
                  <a:lnTo>
                    <a:pt x="925288" y="10432"/>
                  </a:lnTo>
                  <a:lnTo>
                    <a:pt x="955526" y="10130"/>
                  </a:lnTo>
                  <a:lnTo>
                    <a:pt x="986267" y="9928"/>
                  </a:lnTo>
                  <a:lnTo>
                    <a:pt x="1017345" y="9794"/>
                  </a:lnTo>
                  <a:lnTo>
                    <a:pt x="1048646" y="9704"/>
                  </a:lnTo>
                  <a:lnTo>
                    <a:pt x="1080098" y="9645"/>
                  </a:lnTo>
                  <a:lnTo>
                    <a:pt x="1111648" y="9604"/>
                  </a:lnTo>
                  <a:lnTo>
                    <a:pt x="1143266" y="9579"/>
                  </a:lnTo>
                  <a:lnTo>
                    <a:pt x="1174927" y="9561"/>
                  </a:lnTo>
                  <a:lnTo>
                    <a:pt x="1206618" y="9549"/>
                  </a:lnTo>
                  <a:lnTo>
                    <a:pt x="1238329" y="9542"/>
                  </a:lnTo>
                  <a:lnTo>
                    <a:pt x="1270053" y="9535"/>
                  </a:lnTo>
                  <a:lnTo>
                    <a:pt x="1302843" y="9533"/>
                  </a:lnTo>
                  <a:lnTo>
                    <a:pt x="1336345" y="9530"/>
                  </a:lnTo>
                  <a:lnTo>
                    <a:pt x="1370322" y="9528"/>
                  </a:lnTo>
                  <a:lnTo>
                    <a:pt x="1403556" y="9527"/>
                  </a:lnTo>
                  <a:lnTo>
                    <a:pt x="1436296" y="9526"/>
                  </a:lnTo>
                  <a:lnTo>
                    <a:pt x="1468706" y="9525"/>
                  </a:lnTo>
                  <a:lnTo>
                    <a:pt x="1500895" y="9525"/>
                  </a:lnTo>
                  <a:lnTo>
                    <a:pt x="1532938" y="9525"/>
                  </a:lnTo>
                  <a:lnTo>
                    <a:pt x="1564884" y="9525"/>
                  </a:lnTo>
                  <a:lnTo>
                    <a:pt x="1595706" y="9525"/>
                  </a:lnTo>
                  <a:lnTo>
                    <a:pt x="1625779" y="9525"/>
                  </a:lnTo>
                  <a:lnTo>
                    <a:pt x="1655352" y="9525"/>
                  </a:lnTo>
                  <a:lnTo>
                    <a:pt x="1684593" y="9525"/>
                  </a:lnTo>
                  <a:lnTo>
                    <a:pt x="1713612" y="9525"/>
                  </a:lnTo>
                  <a:lnTo>
                    <a:pt x="1742483" y="9525"/>
                  </a:lnTo>
                  <a:lnTo>
                    <a:pt x="1770197" y="10583"/>
                  </a:lnTo>
                  <a:lnTo>
                    <a:pt x="1797140" y="12347"/>
                  </a:lnTo>
                  <a:lnTo>
                    <a:pt x="1823568" y="14581"/>
                  </a:lnTo>
                  <a:lnTo>
                    <a:pt x="1849654" y="16070"/>
                  </a:lnTo>
                  <a:lnTo>
                    <a:pt x="1875511" y="17064"/>
                  </a:lnTo>
                  <a:lnTo>
                    <a:pt x="1901216" y="17726"/>
                  </a:lnTo>
                  <a:lnTo>
                    <a:pt x="1946710" y="15639"/>
                  </a:lnTo>
                  <a:lnTo>
                    <a:pt x="1988096" y="12242"/>
                  </a:lnTo>
                  <a:lnTo>
                    <a:pt x="2027657" y="10733"/>
                  </a:lnTo>
                  <a:lnTo>
                    <a:pt x="2063583" y="10061"/>
                  </a:lnTo>
                  <a:lnTo>
                    <a:pt x="2097190" y="9763"/>
                  </a:lnTo>
                  <a:lnTo>
                    <a:pt x="2129765" y="9632"/>
                  </a:lnTo>
                  <a:lnTo>
                    <a:pt x="2164704" y="9572"/>
                  </a:lnTo>
                  <a:lnTo>
                    <a:pt x="2208786" y="9539"/>
                  </a:lnTo>
                  <a:lnTo>
                    <a:pt x="2238074" y="6707"/>
                  </a:lnTo>
                  <a:lnTo>
                    <a:pt x="22764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2892">
              <a:extLst>
                <a:ext uri="{FF2B5EF4-FFF2-40B4-BE49-F238E27FC236}">
                  <a16:creationId xmlns:a16="http://schemas.microsoft.com/office/drawing/2014/main" id="{BD874C7A-163B-C896-2E3D-5C75FE623C8F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1328146" y="5515317"/>
              <a:ext cx="128223" cy="132332"/>
            </a:xfrm>
            <a:custGeom>
              <a:avLst/>
              <a:gdLst/>
              <a:ahLst/>
              <a:cxnLst/>
              <a:rect l="0" t="0" r="0" b="0"/>
              <a:pathLst>
                <a:path w="128223" h="132332">
                  <a:moveTo>
                    <a:pt x="81554" y="28233"/>
                  </a:moveTo>
                  <a:lnTo>
                    <a:pt x="81554" y="28233"/>
                  </a:lnTo>
                  <a:lnTo>
                    <a:pt x="81554" y="20032"/>
                  </a:lnTo>
                  <a:lnTo>
                    <a:pt x="80496" y="19591"/>
                  </a:lnTo>
                  <a:lnTo>
                    <a:pt x="63240" y="18824"/>
                  </a:lnTo>
                  <a:lnTo>
                    <a:pt x="54717" y="21582"/>
                  </a:lnTo>
                  <a:lnTo>
                    <a:pt x="36274" y="36020"/>
                  </a:lnTo>
                  <a:lnTo>
                    <a:pt x="13058" y="58709"/>
                  </a:lnTo>
                  <a:lnTo>
                    <a:pt x="8778" y="68589"/>
                  </a:lnTo>
                  <a:lnTo>
                    <a:pt x="4747" y="90776"/>
                  </a:lnTo>
                  <a:lnTo>
                    <a:pt x="498" y="97657"/>
                  </a:lnTo>
                  <a:lnTo>
                    <a:pt x="0" y="102033"/>
                  </a:lnTo>
                  <a:lnTo>
                    <a:pt x="2269" y="112538"/>
                  </a:lnTo>
                  <a:lnTo>
                    <a:pt x="9627" y="121441"/>
                  </a:lnTo>
                  <a:lnTo>
                    <a:pt x="18895" y="127867"/>
                  </a:lnTo>
                  <a:lnTo>
                    <a:pt x="26541" y="130723"/>
                  </a:lnTo>
                  <a:lnTo>
                    <a:pt x="41853" y="132331"/>
                  </a:lnTo>
                  <a:lnTo>
                    <a:pt x="64852" y="127751"/>
                  </a:lnTo>
                  <a:lnTo>
                    <a:pt x="81662" y="119691"/>
                  </a:lnTo>
                  <a:lnTo>
                    <a:pt x="103510" y="101204"/>
                  </a:lnTo>
                  <a:lnTo>
                    <a:pt x="118281" y="81603"/>
                  </a:lnTo>
                  <a:lnTo>
                    <a:pt x="124335" y="64654"/>
                  </a:lnTo>
                  <a:lnTo>
                    <a:pt x="128222" y="32958"/>
                  </a:lnTo>
                  <a:lnTo>
                    <a:pt x="123839" y="12817"/>
                  </a:lnTo>
                  <a:lnTo>
                    <a:pt x="119269" y="8431"/>
                  </a:lnTo>
                  <a:lnTo>
                    <a:pt x="105725" y="3557"/>
                  </a:lnTo>
                  <a:lnTo>
                    <a:pt x="70907" y="0"/>
                  </a:lnTo>
                  <a:lnTo>
                    <a:pt x="68106" y="2002"/>
                  </a:lnTo>
                  <a:lnTo>
                    <a:pt x="62504" y="187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2893">
              <a:extLst>
                <a:ext uri="{FF2B5EF4-FFF2-40B4-BE49-F238E27FC236}">
                  <a16:creationId xmlns:a16="http://schemas.microsoft.com/office/drawing/2014/main" id="{BE548E06-BB58-74F1-AEF0-1B1F584A1A6F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1525324" y="5581650"/>
              <a:ext cx="17727" cy="19051"/>
            </a:xfrm>
            <a:custGeom>
              <a:avLst/>
              <a:gdLst/>
              <a:ahLst/>
              <a:cxnLst/>
              <a:rect l="0" t="0" r="0" b="0"/>
              <a:pathLst>
                <a:path w="17727" h="19051">
                  <a:moveTo>
                    <a:pt x="8201" y="19050"/>
                  </a:moveTo>
                  <a:lnTo>
                    <a:pt x="8201" y="19050"/>
                  </a:lnTo>
                  <a:lnTo>
                    <a:pt x="0" y="10849"/>
                  </a:lnTo>
                  <a:lnTo>
                    <a:pt x="17726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2894">
              <a:extLst>
                <a:ext uri="{FF2B5EF4-FFF2-40B4-BE49-F238E27FC236}">
                  <a16:creationId xmlns:a16="http://schemas.microsoft.com/office/drawing/2014/main" id="{8A915D33-8F1D-D14E-040F-DCE63B928768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638300" y="5505683"/>
              <a:ext cx="19051" cy="104543"/>
            </a:xfrm>
            <a:custGeom>
              <a:avLst/>
              <a:gdLst/>
              <a:ahLst/>
              <a:cxnLst/>
              <a:rect l="0" t="0" r="0" b="0"/>
              <a:pathLst>
                <a:path w="19051" h="104543">
                  <a:moveTo>
                    <a:pt x="0" y="18817"/>
                  </a:moveTo>
                  <a:lnTo>
                    <a:pt x="0" y="18817"/>
                  </a:lnTo>
                  <a:lnTo>
                    <a:pt x="5057" y="8704"/>
                  </a:lnTo>
                  <a:lnTo>
                    <a:pt x="5488" y="5725"/>
                  </a:lnTo>
                  <a:lnTo>
                    <a:pt x="4717" y="3739"/>
                  </a:lnTo>
                  <a:lnTo>
                    <a:pt x="3145" y="2415"/>
                  </a:lnTo>
                  <a:lnTo>
                    <a:pt x="3155" y="1532"/>
                  </a:lnTo>
                  <a:lnTo>
                    <a:pt x="4220" y="944"/>
                  </a:lnTo>
                  <a:lnTo>
                    <a:pt x="8477" y="0"/>
                  </a:lnTo>
                  <a:lnTo>
                    <a:pt x="9059" y="2693"/>
                  </a:lnTo>
                  <a:lnTo>
                    <a:pt x="9525" y="47409"/>
                  </a:lnTo>
                  <a:lnTo>
                    <a:pt x="9525" y="93620"/>
                  </a:lnTo>
                  <a:lnTo>
                    <a:pt x="9525" y="97260"/>
                  </a:lnTo>
                  <a:lnTo>
                    <a:pt x="10583" y="99688"/>
                  </a:lnTo>
                  <a:lnTo>
                    <a:pt x="12347" y="101305"/>
                  </a:lnTo>
                  <a:lnTo>
                    <a:pt x="19050" y="10454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2895">
              <a:extLst>
                <a:ext uri="{FF2B5EF4-FFF2-40B4-BE49-F238E27FC236}">
                  <a16:creationId xmlns:a16="http://schemas.microsoft.com/office/drawing/2014/main" id="{E3516107-1510-74E3-90A9-2AFF694FCAAB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1772095" y="5514979"/>
              <a:ext cx="218630" cy="361461"/>
            </a:xfrm>
            <a:custGeom>
              <a:avLst/>
              <a:gdLst/>
              <a:ahLst/>
              <a:cxnLst/>
              <a:rect l="0" t="0" r="0" b="0"/>
              <a:pathLst>
                <a:path w="218630" h="361461">
                  <a:moveTo>
                    <a:pt x="209105" y="19046"/>
                  </a:moveTo>
                  <a:lnTo>
                    <a:pt x="209105" y="19046"/>
                  </a:lnTo>
                  <a:lnTo>
                    <a:pt x="214162" y="13990"/>
                  </a:lnTo>
                  <a:lnTo>
                    <a:pt x="216644" y="8685"/>
                  </a:lnTo>
                  <a:lnTo>
                    <a:pt x="218629" y="0"/>
                  </a:lnTo>
                  <a:lnTo>
                    <a:pt x="192115" y="44825"/>
                  </a:lnTo>
                  <a:lnTo>
                    <a:pt x="173850" y="85480"/>
                  </a:lnTo>
                  <a:lnTo>
                    <a:pt x="148715" y="124871"/>
                  </a:lnTo>
                  <a:lnTo>
                    <a:pt x="117021" y="171584"/>
                  </a:lnTo>
                  <a:lnTo>
                    <a:pt x="95640" y="219090"/>
                  </a:lnTo>
                  <a:lnTo>
                    <a:pt x="87768" y="237071"/>
                  </a:lnTo>
                  <a:lnTo>
                    <a:pt x="53191" y="281142"/>
                  </a:lnTo>
                  <a:lnTo>
                    <a:pt x="23005" y="328203"/>
                  </a:lnTo>
                  <a:lnTo>
                    <a:pt x="0" y="361460"/>
                  </a:lnTo>
                  <a:lnTo>
                    <a:pt x="9080" y="3524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75" name="SMARTInkShape-Group497">
            <a:extLst>
              <a:ext uri="{FF2B5EF4-FFF2-40B4-BE49-F238E27FC236}">
                <a16:creationId xmlns:a16="http://schemas.microsoft.com/office/drawing/2014/main" id="{3A5FD244-AE87-3FC6-C88F-5D6634C66F11}"/>
              </a:ext>
            </a:extLst>
          </p:cNvPr>
          <p:cNvGrpSpPr/>
          <p:nvPr/>
        </p:nvGrpSpPr>
        <p:grpSpPr>
          <a:xfrm>
            <a:off x="1981200" y="5595553"/>
            <a:ext cx="713795" cy="290754"/>
            <a:chOff x="1981200" y="5595553"/>
            <a:chExt cx="713795" cy="290754"/>
          </a:xfrm>
        </p:grpSpPr>
        <p:sp>
          <p:nvSpPr>
            <p:cNvPr id="83968" name="SMARTInkShape-2896">
              <a:extLst>
                <a:ext uri="{FF2B5EF4-FFF2-40B4-BE49-F238E27FC236}">
                  <a16:creationId xmlns:a16="http://schemas.microsoft.com/office/drawing/2014/main" id="{F745D4E3-10D4-E289-AD7D-24F8A549C970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1981200" y="5595553"/>
              <a:ext cx="676276" cy="290754"/>
            </a:xfrm>
            <a:custGeom>
              <a:avLst/>
              <a:gdLst/>
              <a:ahLst/>
              <a:cxnLst/>
              <a:rect l="0" t="0" r="0" b="0"/>
              <a:pathLst>
                <a:path w="676276" h="290754">
                  <a:moveTo>
                    <a:pt x="0" y="243272"/>
                  </a:moveTo>
                  <a:lnTo>
                    <a:pt x="0" y="243272"/>
                  </a:lnTo>
                  <a:lnTo>
                    <a:pt x="5057" y="233159"/>
                  </a:lnTo>
                  <a:lnTo>
                    <a:pt x="7604" y="230180"/>
                  </a:lnTo>
                  <a:lnTo>
                    <a:pt x="27446" y="214894"/>
                  </a:lnTo>
                  <a:lnTo>
                    <a:pt x="33365" y="206671"/>
                  </a:lnTo>
                  <a:lnTo>
                    <a:pt x="34943" y="202996"/>
                  </a:lnTo>
                  <a:lnTo>
                    <a:pt x="37054" y="200546"/>
                  </a:lnTo>
                  <a:lnTo>
                    <a:pt x="73951" y="178369"/>
                  </a:lnTo>
                  <a:lnTo>
                    <a:pt x="80590" y="177122"/>
                  </a:lnTo>
                  <a:lnTo>
                    <a:pt x="94724" y="176611"/>
                  </a:lnTo>
                  <a:lnTo>
                    <a:pt x="100151" y="181658"/>
                  </a:lnTo>
                  <a:lnTo>
                    <a:pt x="102720" y="186960"/>
                  </a:lnTo>
                  <a:lnTo>
                    <a:pt x="103404" y="189855"/>
                  </a:lnTo>
                  <a:lnTo>
                    <a:pt x="112134" y="205245"/>
                  </a:lnTo>
                  <a:lnTo>
                    <a:pt x="114263" y="236924"/>
                  </a:lnTo>
                  <a:lnTo>
                    <a:pt x="115333" y="239040"/>
                  </a:lnTo>
                  <a:lnTo>
                    <a:pt x="117106" y="240450"/>
                  </a:lnTo>
                  <a:lnTo>
                    <a:pt x="119346" y="241391"/>
                  </a:lnTo>
                  <a:lnTo>
                    <a:pt x="120839" y="244135"/>
                  </a:lnTo>
                  <a:lnTo>
                    <a:pt x="133223" y="289268"/>
                  </a:lnTo>
                  <a:lnTo>
                    <a:pt x="134324" y="289810"/>
                  </a:lnTo>
                  <a:lnTo>
                    <a:pt x="141540" y="290753"/>
                  </a:lnTo>
                  <a:lnTo>
                    <a:pt x="153184" y="249474"/>
                  </a:lnTo>
                  <a:lnTo>
                    <a:pt x="161832" y="210222"/>
                  </a:lnTo>
                  <a:lnTo>
                    <a:pt x="169974" y="163477"/>
                  </a:lnTo>
                  <a:lnTo>
                    <a:pt x="176377" y="117807"/>
                  </a:lnTo>
                  <a:lnTo>
                    <a:pt x="180795" y="71417"/>
                  </a:lnTo>
                  <a:lnTo>
                    <a:pt x="180972" y="44894"/>
                  </a:lnTo>
                  <a:lnTo>
                    <a:pt x="182031" y="44345"/>
                  </a:lnTo>
                  <a:lnTo>
                    <a:pt x="226736" y="43289"/>
                  </a:lnTo>
                  <a:lnTo>
                    <a:pt x="262961" y="42197"/>
                  </a:lnTo>
                  <a:lnTo>
                    <a:pt x="310395" y="36703"/>
                  </a:lnTo>
                  <a:lnTo>
                    <a:pt x="349973" y="35047"/>
                  </a:lnTo>
                  <a:lnTo>
                    <a:pt x="383791" y="34311"/>
                  </a:lnTo>
                  <a:lnTo>
                    <a:pt x="416107" y="32926"/>
                  </a:lnTo>
                  <a:lnTo>
                    <a:pt x="455164" y="28782"/>
                  </a:lnTo>
                  <a:lnTo>
                    <a:pt x="488751" y="26234"/>
                  </a:lnTo>
                  <a:lnTo>
                    <a:pt x="528637" y="24801"/>
                  </a:lnTo>
                  <a:lnTo>
                    <a:pt x="575615" y="19260"/>
                  </a:lnTo>
                  <a:lnTo>
                    <a:pt x="613053" y="10975"/>
                  </a:lnTo>
                  <a:lnTo>
                    <a:pt x="660306" y="3092"/>
                  </a:lnTo>
                  <a:lnTo>
                    <a:pt x="665629" y="603"/>
                  </a:lnTo>
                  <a:lnTo>
                    <a:pt x="669178" y="0"/>
                  </a:lnTo>
                  <a:lnTo>
                    <a:pt x="671544" y="658"/>
                  </a:lnTo>
                  <a:lnTo>
                    <a:pt x="676275" y="514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1" name="SMARTInkShape-2897">
              <a:extLst>
                <a:ext uri="{FF2B5EF4-FFF2-40B4-BE49-F238E27FC236}">
                  <a16:creationId xmlns:a16="http://schemas.microsoft.com/office/drawing/2014/main" id="{327E0F97-EC92-0FA6-C885-9A69D598F10E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2257473" y="5715520"/>
              <a:ext cx="152353" cy="109718"/>
            </a:xfrm>
            <a:custGeom>
              <a:avLst/>
              <a:gdLst/>
              <a:ahLst/>
              <a:cxnLst/>
              <a:rect l="0" t="0" r="0" b="0"/>
              <a:pathLst>
                <a:path w="152353" h="109718">
                  <a:moveTo>
                    <a:pt x="9477" y="37580"/>
                  </a:moveTo>
                  <a:lnTo>
                    <a:pt x="9477" y="37580"/>
                  </a:lnTo>
                  <a:lnTo>
                    <a:pt x="9477" y="32524"/>
                  </a:lnTo>
                  <a:lnTo>
                    <a:pt x="10535" y="31035"/>
                  </a:lnTo>
                  <a:lnTo>
                    <a:pt x="12299" y="30041"/>
                  </a:lnTo>
                  <a:lnTo>
                    <a:pt x="14533" y="29379"/>
                  </a:lnTo>
                  <a:lnTo>
                    <a:pt x="16023" y="27879"/>
                  </a:lnTo>
                  <a:lnTo>
                    <a:pt x="17678" y="23391"/>
                  </a:lnTo>
                  <a:lnTo>
                    <a:pt x="19178" y="21770"/>
                  </a:lnTo>
                  <a:lnTo>
                    <a:pt x="32143" y="13900"/>
                  </a:lnTo>
                  <a:lnTo>
                    <a:pt x="41358" y="5399"/>
                  </a:lnTo>
                  <a:lnTo>
                    <a:pt x="50457" y="2110"/>
                  </a:lnTo>
                  <a:lnTo>
                    <a:pt x="68489" y="0"/>
                  </a:lnTo>
                  <a:lnTo>
                    <a:pt x="71044" y="885"/>
                  </a:lnTo>
                  <a:lnTo>
                    <a:pt x="72747" y="2533"/>
                  </a:lnTo>
                  <a:lnTo>
                    <a:pt x="77965" y="9909"/>
                  </a:lnTo>
                  <a:lnTo>
                    <a:pt x="80535" y="12783"/>
                  </a:lnTo>
                  <a:lnTo>
                    <a:pt x="81191" y="15758"/>
                  </a:lnTo>
                  <a:lnTo>
                    <a:pt x="80570" y="18798"/>
                  </a:lnTo>
                  <a:lnTo>
                    <a:pt x="68071" y="47532"/>
                  </a:lnTo>
                  <a:lnTo>
                    <a:pt x="52474" y="61225"/>
                  </a:lnTo>
                  <a:lnTo>
                    <a:pt x="36563" y="71985"/>
                  </a:lnTo>
                  <a:lnTo>
                    <a:pt x="24529" y="88311"/>
                  </a:lnTo>
                  <a:lnTo>
                    <a:pt x="18636" y="91876"/>
                  </a:lnTo>
                  <a:lnTo>
                    <a:pt x="12489" y="94521"/>
                  </a:lnTo>
                  <a:lnTo>
                    <a:pt x="115" y="104124"/>
                  </a:lnTo>
                  <a:lnTo>
                    <a:pt x="0" y="109273"/>
                  </a:lnTo>
                  <a:lnTo>
                    <a:pt x="2101" y="109717"/>
                  </a:lnTo>
                  <a:lnTo>
                    <a:pt x="45524" y="104272"/>
                  </a:lnTo>
                  <a:lnTo>
                    <a:pt x="68487" y="104257"/>
                  </a:lnTo>
                  <a:lnTo>
                    <a:pt x="71042" y="103198"/>
                  </a:lnTo>
                  <a:lnTo>
                    <a:pt x="72745" y="101435"/>
                  </a:lnTo>
                  <a:lnTo>
                    <a:pt x="73881" y="99199"/>
                  </a:lnTo>
                  <a:lnTo>
                    <a:pt x="83609" y="96716"/>
                  </a:lnTo>
                  <a:lnTo>
                    <a:pt x="152352" y="8520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2" name="SMARTInkShape-2898">
              <a:extLst>
                <a:ext uri="{FF2B5EF4-FFF2-40B4-BE49-F238E27FC236}">
                  <a16:creationId xmlns:a16="http://schemas.microsoft.com/office/drawing/2014/main" id="{EB3BB712-F576-9B2E-A43B-11450D6A322D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2429166" y="5715000"/>
              <a:ext cx="93167" cy="139668"/>
            </a:xfrm>
            <a:custGeom>
              <a:avLst/>
              <a:gdLst/>
              <a:ahLst/>
              <a:cxnLst/>
              <a:rect l="0" t="0" r="0" b="0"/>
              <a:pathLst>
                <a:path w="93167" h="139668">
                  <a:moveTo>
                    <a:pt x="56859" y="47625"/>
                  </a:moveTo>
                  <a:lnTo>
                    <a:pt x="56859" y="47625"/>
                  </a:lnTo>
                  <a:lnTo>
                    <a:pt x="61915" y="47625"/>
                  </a:lnTo>
                  <a:lnTo>
                    <a:pt x="63405" y="46567"/>
                  </a:lnTo>
                  <a:lnTo>
                    <a:pt x="64398" y="44803"/>
                  </a:lnTo>
                  <a:lnTo>
                    <a:pt x="66268" y="30292"/>
                  </a:lnTo>
                  <a:lnTo>
                    <a:pt x="58173" y="20525"/>
                  </a:lnTo>
                  <a:lnTo>
                    <a:pt x="54621" y="19705"/>
                  </a:lnTo>
                  <a:lnTo>
                    <a:pt x="52192" y="19487"/>
                  </a:lnTo>
                  <a:lnTo>
                    <a:pt x="38660" y="29292"/>
                  </a:lnTo>
                  <a:lnTo>
                    <a:pt x="10881" y="60697"/>
                  </a:lnTo>
                  <a:lnTo>
                    <a:pt x="3019" y="76663"/>
                  </a:lnTo>
                  <a:lnTo>
                    <a:pt x="0" y="98186"/>
                  </a:lnTo>
                  <a:lnTo>
                    <a:pt x="2661" y="104669"/>
                  </a:lnTo>
                  <a:lnTo>
                    <a:pt x="6313" y="111078"/>
                  </a:lnTo>
                  <a:lnTo>
                    <a:pt x="7936" y="117454"/>
                  </a:lnTo>
                  <a:lnTo>
                    <a:pt x="18962" y="132051"/>
                  </a:lnTo>
                  <a:lnTo>
                    <a:pt x="26963" y="138064"/>
                  </a:lnTo>
                  <a:lnTo>
                    <a:pt x="30578" y="139667"/>
                  </a:lnTo>
                  <a:lnTo>
                    <a:pt x="40240" y="138627"/>
                  </a:lnTo>
                  <a:lnTo>
                    <a:pt x="51589" y="133578"/>
                  </a:lnTo>
                  <a:lnTo>
                    <a:pt x="63689" y="124280"/>
                  </a:lnTo>
                  <a:lnTo>
                    <a:pt x="82401" y="97031"/>
                  </a:lnTo>
                  <a:lnTo>
                    <a:pt x="91238" y="67203"/>
                  </a:lnTo>
                  <a:lnTo>
                    <a:pt x="93166" y="29738"/>
                  </a:lnTo>
                  <a:lnTo>
                    <a:pt x="89576" y="14627"/>
                  </a:lnTo>
                  <a:lnTo>
                    <a:pt x="86078" y="9752"/>
                  </a:lnTo>
                  <a:lnTo>
                    <a:pt x="81630" y="6502"/>
                  </a:lnTo>
                  <a:lnTo>
                    <a:pt x="5685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3" name="SMARTInkShape-2899">
              <a:extLst>
                <a:ext uri="{FF2B5EF4-FFF2-40B4-BE49-F238E27FC236}">
                  <a16:creationId xmlns:a16="http://schemas.microsoft.com/office/drawing/2014/main" id="{13C30E77-0E2D-C4E5-96B1-727B3077F1A4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2538052" y="5696383"/>
              <a:ext cx="66109" cy="140905"/>
            </a:xfrm>
            <a:custGeom>
              <a:avLst/>
              <a:gdLst/>
              <a:ahLst/>
              <a:cxnLst/>
              <a:rect l="0" t="0" r="0" b="0"/>
              <a:pathLst>
                <a:path w="66109" h="140905">
                  <a:moveTo>
                    <a:pt x="52748" y="56717"/>
                  </a:moveTo>
                  <a:lnTo>
                    <a:pt x="52748" y="56717"/>
                  </a:lnTo>
                  <a:lnTo>
                    <a:pt x="60949" y="40315"/>
                  </a:lnTo>
                  <a:lnTo>
                    <a:pt x="52854" y="10669"/>
                  </a:lnTo>
                  <a:lnTo>
                    <a:pt x="47723" y="4503"/>
                  </a:lnTo>
                  <a:lnTo>
                    <a:pt x="42401" y="1761"/>
                  </a:lnTo>
                  <a:lnTo>
                    <a:pt x="35417" y="0"/>
                  </a:lnTo>
                  <a:lnTo>
                    <a:pt x="29151" y="4752"/>
                  </a:lnTo>
                  <a:lnTo>
                    <a:pt x="11353" y="21969"/>
                  </a:lnTo>
                  <a:lnTo>
                    <a:pt x="7891" y="31043"/>
                  </a:lnTo>
                  <a:lnTo>
                    <a:pt x="0" y="60275"/>
                  </a:lnTo>
                  <a:lnTo>
                    <a:pt x="4731" y="104364"/>
                  </a:lnTo>
                  <a:lnTo>
                    <a:pt x="6007" y="115994"/>
                  </a:lnTo>
                  <a:lnTo>
                    <a:pt x="13750" y="132350"/>
                  </a:lnTo>
                  <a:lnTo>
                    <a:pt x="14249" y="137251"/>
                  </a:lnTo>
                  <a:lnTo>
                    <a:pt x="15440" y="138981"/>
                  </a:lnTo>
                  <a:lnTo>
                    <a:pt x="17293" y="140135"/>
                  </a:lnTo>
                  <a:lnTo>
                    <a:pt x="19586" y="140904"/>
                  </a:lnTo>
                  <a:lnTo>
                    <a:pt x="32927" y="136930"/>
                  </a:lnTo>
                  <a:lnTo>
                    <a:pt x="41469" y="129056"/>
                  </a:lnTo>
                  <a:lnTo>
                    <a:pt x="52228" y="109901"/>
                  </a:lnTo>
                  <a:lnTo>
                    <a:pt x="65345" y="74984"/>
                  </a:lnTo>
                  <a:lnTo>
                    <a:pt x="66108" y="56369"/>
                  </a:lnTo>
                  <a:lnTo>
                    <a:pt x="57974" y="23605"/>
                  </a:lnTo>
                  <a:lnTo>
                    <a:pt x="49240" y="8335"/>
                  </a:lnTo>
                  <a:lnTo>
                    <a:pt x="46176" y="6471"/>
                  </a:lnTo>
                  <a:lnTo>
                    <a:pt x="43075" y="6286"/>
                  </a:lnTo>
                  <a:lnTo>
                    <a:pt x="33698" y="90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4" name="SMARTInkShape-2900">
              <a:extLst>
                <a:ext uri="{FF2B5EF4-FFF2-40B4-BE49-F238E27FC236}">
                  <a16:creationId xmlns:a16="http://schemas.microsoft.com/office/drawing/2014/main" id="{A035A45B-9F8B-E532-3AED-649C7130C1A9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2638425" y="5706018"/>
              <a:ext cx="56570" cy="121627"/>
            </a:xfrm>
            <a:custGeom>
              <a:avLst/>
              <a:gdLst/>
              <a:ahLst/>
              <a:cxnLst/>
              <a:rect l="0" t="0" r="0" b="0"/>
              <a:pathLst>
                <a:path w="56570" h="121627">
                  <a:moveTo>
                    <a:pt x="38100" y="28032"/>
                  </a:moveTo>
                  <a:lnTo>
                    <a:pt x="38100" y="28032"/>
                  </a:lnTo>
                  <a:lnTo>
                    <a:pt x="38100" y="1289"/>
                  </a:lnTo>
                  <a:lnTo>
                    <a:pt x="37042" y="679"/>
                  </a:lnTo>
                  <a:lnTo>
                    <a:pt x="33044" y="0"/>
                  </a:lnTo>
                  <a:lnTo>
                    <a:pt x="27739" y="2520"/>
                  </a:lnTo>
                  <a:lnTo>
                    <a:pt x="24843" y="4674"/>
                  </a:lnTo>
                  <a:lnTo>
                    <a:pt x="15710" y="17819"/>
                  </a:lnTo>
                  <a:lnTo>
                    <a:pt x="4201" y="47769"/>
                  </a:lnTo>
                  <a:lnTo>
                    <a:pt x="1867" y="61852"/>
                  </a:lnTo>
                  <a:lnTo>
                    <a:pt x="3652" y="75166"/>
                  </a:lnTo>
                  <a:lnTo>
                    <a:pt x="9810" y="105226"/>
                  </a:lnTo>
                  <a:lnTo>
                    <a:pt x="11832" y="108069"/>
                  </a:lnTo>
                  <a:lnTo>
                    <a:pt x="14238" y="109965"/>
                  </a:lnTo>
                  <a:lnTo>
                    <a:pt x="16911" y="114894"/>
                  </a:lnTo>
                  <a:lnTo>
                    <a:pt x="17625" y="117690"/>
                  </a:lnTo>
                  <a:lnTo>
                    <a:pt x="20216" y="119554"/>
                  </a:lnTo>
                  <a:lnTo>
                    <a:pt x="28740" y="121626"/>
                  </a:lnTo>
                  <a:lnTo>
                    <a:pt x="32919" y="120062"/>
                  </a:lnTo>
                  <a:lnTo>
                    <a:pt x="40383" y="112678"/>
                  </a:lnTo>
                  <a:lnTo>
                    <a:pt x="50536" y="96621"/>
                  </a:lnTo>
                  <a:lnTo>
                    <a:pt x="55190" y="73402"/>
                  </a:lnTo>
                  <a:lnTo>
                    <a:pt x="56569" y="46414"/>
                  </a:lnTo>
                  <a:lnTo>
                    <a:pt x="51247" y="30557"/>
                  </a:lnTo>
                  <a:lnTo>
                    <a:pt x="42885" y="18572"/>
                  </a:lnTo>
                  <a:lnTo>
                    <a:pt x="35640" y="13244"/>
                  </a:lnTo>
                  <a:lnTo>
                    <a:pt x="25612" y="10245"/>
                  </a:lnTo>
                  <a:lnTo>
                    <a:pt x="15938" y="9356"/>
                  </a:lnTo>
                  <a:lnTo>
                    <a:pt x="0" y="1850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78" name="SMARTInkShape-Group498">
            <a:extLst>
              <a:ext uri="{FF2B5EF4-FFF2-40B4-BE49-F238E27FC236}">
                <a16:creationId xmlns:a16="http://schemas.microsoft.com/office/drawing/2014/main" id="{E799A7E7-05B5-F5F0-4547-63A1FBFF52A7}"/>
              </a:ext>
            </a:extLst>
          </p:cNvPr>
          <p:cNvGrpSpPr/>
          <p:nvPr/>
        </p:nvGrpSpPr>
        <p:grpSpPr>
          <a:xfrm>
            <a:off x="3419475" y="5343525"/>
            <a:ext cx="266701" cy="66676"/>
            <a:chOff x="3419475" y="5343525"/>
            <a:chExt cx="266701" cy="66676"/>
          </a:xfrm>
        </p:grpSpPr>
        <p:sp>
          <p:nvSpPr>
            <p:cNvPr id="83976" name="SMARTInkShape-2901">
              <a:extLst>
                <a:ext uri="{FF2B5EF4-FFF2-40B4-BE49-F238E27FC236}">
                  <a16:creationId xmlns:a16="http://schemas.microsoft.com/office/drawing/2014/main" id="{4877F5E4-FA71-6FCF-21B1-663EA5AD744C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3419475" y="5343525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18364" y="17992"/>
                  </a:lnTo>
                  <a:lnTo>
                    <a:pt x="60904" y="9349"/>
                  </a:lnTo>
                  <a:lnTo>
                    <a:pt x="108084" y="960"/>
                  </a:lnTo>
                  <a:lnTo>
                    <a:pt x="153744" y="56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77" name="SMARTInkShape-2902">
              <a:extLst>
                <a:ext uri="{FF2B5EF4-FFF2-40B4-BE49-F238E27FC236}">
                  <a16:creationId xmlns:a16="http://schemas.microsoft.com/office/drawing/2014/main" id="{605E64C3-1240-0994-441C-EDA43F97F78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3448050" y="5400675"/>
              <a:ext cx="238126" cy="9526"/>
            </a:xfrm>
            <a:custGeom>
              <a:avLst/>
              <a:gdLst/>
              <a:ahLst/>
              <a:cxnLst/>
              <a:rect l="0" t="0" r="0" b="0"/>
              <a:pathLst>
                <a:path w="238126" h="9526">
                  <a:moveTo>
                    <a:pt x="0" y="0"/>
                  </a:moveTo>
                  <a:lnTo>
                    <a:pt x="0" y="0"/>
                  </a:lnTo>
                  <a:lnTo>
                    <a:pt x="39772" y="0"/>
                  </a:lnTo>
                  <a:lnTo>
                    <a:pt x="77284" y="0"/>
                  </a:lnTo>
                  <a:lnTo>
                    <a:pt x="117728" y="0"/>
                  </a:lnTo>
                  <a:lnTo>
                    <a:pt x="157414" y="1058"/>
                  </a:lnTo>
                  <a:lnTo>
                    <a:pt x="203641" y="7539"/>
                  </a:lnTo>
                  <a:lnTo>
                    <a:pt x="238125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83" name="SMARTInkShape-Group499">
            <a:extLst>
              <a:ext uri="{FF2B5EF4-FFF2-40B4-BE49-F238E27FC236}">
                <a16:creationId xmlns:a16="http://schemas.microsoft.com/office/drawing/2014/main" id="{602C6C23-C962-A5FC-6D23-4905EFCB0F8D}"/>
              </a:ext>
            </a:extLst>
          </p:cNvPr>
          <p:cNvGrpSpPr/>
          <p:nvPr/>
        </p:nvGrpSpPr>
        <p:grpSpPr>
          <a:xfrm>
            <a:off x="3867615" y="5210175"/>
            <a:ext cx="771057" cy="276226"/>
            <a:chOff x="3867615" y="5210175"/>
            <a:chExt cx="771057" cy="276226"/>
          </a:xfrm>
        </p:grpSpPr>
        <p:sp>
          <p:nvSpPr>
            <p:cNvPr id="83979" name="SMARTInkShape-2903">
              <a:extLst>
                <a:ext uri="{FF2B5EF4-FFF2-40B4-BE49-F238E27FC236}">
                  <a16:creationId xmlns:a16="http://schemas.microsoft.com/office/drawing/2014/main" id="{9BF9F199-DB44-346F-0C25-226D5D5B41CE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3867615" y="5229225"/>
              <a:ext cx="180511" cy="257176"/>
            </a:xfrm>
            <a:custGeom>
              <a:avLst/>
              <a:gdLst/>
              <a:ahLst/>
              <a:cxnLst/>
              <a:rect l="0" t="0" r="0" b="0"/>
              <a:pathLst>
                <a:path w="180511" h="257176">
                  <a:moveTo>
                    <a:pt x="132885" y="19050"/>
                  </a:moveTo>
                  <a:lnTo>
                    <a:pt x="132885" y="19050"/>
                  </a:lnTo>
                  <a:lnTo>
                    <a:pt x="142294" y="19050"/>
                  </a:lnTo>
                  <a:lnTo>
                    <a:pt x="142410" y="4479"/>
                  </a:lnTo>
                  <a:lnTo>
                    <a:pt x="143468" y="2986"/>
                  </a:lnTo>
                  <a:lnTo>
                    <a:pt x="145232" y="1991"/>
                  </a:lnTo>
                  <a:lnTo>
                    <a:pt x="147466" y="1327"/>
                  </a:lnTo>
                  <a:lnTo>
                    <a:pt x="147898" y="885"/>
                  </a:lnTo>
                  <a:lnTo>
                    <a:pt x="147126" y="589"/>
                  </a:lnTo>
                  <a:lnTo>
                    <a:pt x="145554" y="393"/>
                  </a:lnTo>
                  <a:lnTo>
                    <a:pt x="145565" y="262"/>
                  </a:lnTo>
                  <a:lnTo>
                    <a:pt x="151843" y="3"/>
                  </a:lnTo>
                  <a:lnTo>
                    <a:pt x="146430" y="0"/>
                  </a:lnTo>
                  <a:lnTo>
                    <a:pt x="151911" y="0"/>
                  </a:lnTo>
                  <a:lnTo>
                    <a:pt x="146871" y="0"/>
                  </a:lnTo>
                  <a:lnTo>
                    <a:pt x="141571" y="5645"/>
                  </a:lnTo>
                  <a:lnTo>
                    <a:pt x="115919" y="52079"/>
                  </a:lnTo>
                  <a:lnTo>
                    <a:pt x="83025" y="96660"/>
                  </a:lnTo>
                  <a:lnTo>
                    <a:pt x="35623" y="139782"/>
                  </a:lnTo>
                  <a:lnTo>
                    <a:pt x="0" y="170994"/>
                  </a:lnTo>
                  <a:lnTo>
                    <a:pt x="26091" y="171410"/>
                  </a:lnTo>
                  <a:lnTo>
                    <a:pt x="68192" y="163245"/>
                  </a:lnTo>
                  <a:lnTo>
                    <a:pt x="110190" y="155640"/>
                  </a:lnTo>
                  <a:lnTo>
                    <a:pt x="153453" y="146138"/>
                  </a:lnTo>
                  <a:lnTo>
                    <a:pt x="168467" y="143304"/>
                  </a:lnTo>
                  <a:lnTo>
                    <a:pt x="178965" y="134712"/>
                  </a:lnTo>
                  <a:lnTo>
                    <a:pt x="179824" y="131133"/>
                  </a:lnTo>
                  <a:lnTo>
                    <a:pt x="180507" y="123863"/>
                  </a:lnTo>
                  <a:lnTo>
                    <a:pt x="180510" y="128893"/>
                  </a:lnTo>
                  <a:lnTo>
                    <a:pt x="177688" y="134191"/>
                  </a:lnTo>
                  <a:lnTo>
                    <a:pt x="173964" y="140074"/>
                  </a:lnTo>
                  <a:lnTo>
                    <a:pt x="171573" y="152473"/>
                  </a:lnTo>
                  <a:lnTo>
                    <a:pt x="171378" y="155623"/>
                  </a:lnTo>
                  <a:lnTo>
                    <a:pt x="168337" y="161947"/>
                  </a:lnTo>
                  <a:lnTo>
                    <a:pt x="166045" y="165115"/>
                  </a:lnTo>
                  <a:lnTo>
                    <a:pt x="162366" y="191953"/>
                  </a:lnTo>
                  <a:lnTo>
                    <a:pt x="160670" y="211157"/>
                  </a:lnTo>
                  <a:lnTo>
                    <a:pt x="152338" y="236059"/>
                  </a:lnTo>
                  <a:lnTo>
                    <a:pt x="161460" y="2571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0" name="SMARTInkShape-2904">
              <a:extLst>
                <a:ext uri="{FF2B5EF4-FFF2-40B4-BE49-F238E27FC236}">
                  <a16:creationId xmlns:a16="http://schemas.microsoft.com/office/drawing/2014/main" id="{07F00E2B-D0E9-2EC7-876F-E3CAAC385392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4124325" y="5471387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0" y="5488"/>
                  </a:moveTo>
                  <a:lnTo>
                    <a:pt x="0" y="5488"/>
                  </a:lnTo>
                  <a:lnTo>
                    <a:pt x="5056" y="432"/>
                  </a:lnTo>
                  <a:lnTo>
                    <a:pt x="7604" y="0"/>
                  </a:lnTo>
                  <a:lnTo>
                    <a:pt x="10361" y="772"/>
                  </a:lnTo>
                  <a:lnTo>
                    <a:pt x="19050" y="54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1" name="SMARTInkShape-2905">
              <a:extLst>
                <a:ext uri="{FF2B5EF4-FFF2-40B4-BE49-F238E27FC236}">
                  <a16:creationId xmlns:a16="http://schemas.microsoft.com/office/drawing/2014/main" id="{96C7582E-E27A-C98A-E243-10545F47B92E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4257843" y="5238750"/>
              <a:ext cx="142663" cy="238027"/>
            </a:xfrm>
            <a:custGeom>
              <a:avLst/>
              <a:gdLst/>
              <a:ahLst/>
              <a:cxnLst/>
              <a:rect l="0" t="0" r="0" b="0"/>
              <a:pathLst>
                <a:path w="142663" h="238027">
                  <a:moveTo>
                    <a:pt x="95082" y="19050"/>
                  </a:moveTo>
                  <a:lnTo>
                    <a:pt x="95082" y="19050"/>
                  </a:lnTo>
                  <a:lnTo>
                    <a:pt x="95082" y="13994"/>
                  </a:lnTo>
                  <a:lnTo>
                    <a:pt x="96140" y="12505"/>
                  </a:lnTo>
                  <a:lnTo>
                    <a:pt x="97904" y="11511"/>
                  </a:lnTo>
                  <a:lnTo>
                    <a:pt x="104214" y="9641"/>
                  </a:lnTo>
                  <a:lnTo>
                    <a:pt x="104607" y="0"/>
                  </a:lnTo>
                  <a:lnTo>
                    <a:pt x="97003" y="8662"/>
                  </a:lnTo>
                  <a:lnTo>
                    <a:pt x="73136" y="55485"/>
                  </a:lnTo>
                  <a:lnTo>
                    <a:pt x="34819" y="99242"/>
                  </a:lnTo>
                  <a:lnTo>
                    <a:pt x="16133" y="125226"/>
                  </a:lnTo>
                  <a:lnTo>
                    <a:pt x="9546" y="129739"/>
                  </a:lnTo>
                  <a:lnTo>
                    <a:pt x="0" y="133287"/>
                  </a:lnTo>
                  <a:lnTo>
                    <a:pt x="44983" y="133349"/>
                  </a:lnTo>
                  <a:lnTo>
                    <a:pt x="61776" y="132292"/>
                  </a:lnTo>
                  <a:lnTo>
                    <a:pt x="91853" y="124708"/>
                  </a:lnTo>
                  <a:lnTo>
                    <a:pt x="118196" y="123859"/>
                  </a:lnTo>
                  <a:lnTo>
                    <a:pt x="120016" y="122789"/>
                  </a:lnTo>
                  <a:lnTo>
                    <a:pt x="121230" y="121018"/>
                  </a:lnTo>
                  <a:lnTo>
                    <a:pt x="123178" y="115627"/>
                  </a:lnTo>
                  <a:lnTo>
                    <a:pt x="126266" y="114889"/>
                  </a:lnTo>
                  <a:lnTo>
                    <a:pt x="128571" y="114693"/>
                  </a:lnTo>
                  <a:lnTo>
                    <a:pt x="133955" y="111652"/>
                  </a:lnTo>
                  <a:lnTo>
                    <a:pt x="142662" y="104810"/>
                  </a:lnTo>
                  <a:lnTo>
                    <a:pt x="139885" y="151364"/>
                  </a:lnTo>
                  <a:lnTo>
                    <a:pt x="127519" y="192284"/>
                  </a:lnTo>
                  <a:lnTo>
                    <a:pt x="123661" y="238026"/>
                  </a:lnTo>
                  <a:lnTo>
                    <a:pt x="123657" y="228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2" name="SMARTInkShape-2906">
              <a:extLst>
                <a:ext uri="{FF2B5EF4-FFF2-40B4-BE49-F238E27FC236}">
                  <a16:creationId xmlns:a16="http://schemas.microsoft.com/office/drawing/2014/main" id="{F6284379-20F3-0786-F749-2C80BFA243EF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4486275" y="5210175"/>
              <a:ext cx="152397" cy="247651"/>
            </a:xfrm>
            <a:custGeom>
              <a:avLst/>
              <a:gdLst/>
              <a:ahLst/>
              <a:cxnLst/>
              <a:rect l="0" t="0" r="0" b="0"/>
              <a:pathLst>
                <a:path w="152397" h="247651">
                  <a:moveTo>
                    <a:pt x="0" y="19050"/>
                  </a:moveTo>
                  <a:lnTo>
                    <a:pt x="0" y="19050"/>
                  </a:lnTo>
                  <a:lnTo>
                    <a:pt x="29659" y="10849"/>
                  </a:lnTo>
                  <a:lnTo>
                    <a:pt x="64346" y="9559"/>
                  </a:lnTo>
                  <a:lnTo>
                    <a:pt x="76729" y="1991"/>
                  </a:lnTo>
                  <a:lnTo>
                    <a:pt x="79727" y="1327"/>
                  </a:lnTo>
                  <a:lnTo>
                    <a:pt x="82785" y="1943"/>
                  </a:lnTo>
                  <a:lnTo>
                    <a:pt x="89004" y="5450"/>
                  </a:lnTo>
                  <a:lnTo>
                    <a:pt x="92145" y="5750"/>
                  </a:lnTo>
                  <a:lnTo>
                    <a:pt x="117478" y="286"/>
                  </a:lnTo>
                  <a:lnTo>
                    <a:pt x="152352" y="0"/>
                  </a:lnTo>
                  <a:lnTo>
                    <a:pt x="152396" y="13257"/>
                  </a:lnTo>
                  <a:lnTo>
                    <a:pt x="149576" y="19298"/>
                  </a:lnTo>
                  <a:lnTo>
                    <a:pt x="144795" y="27627"/>
                  </a:lnTo>
                  <a:lnTo>
                    <a:pt x="130010" y="72861"/>
                  </a:lnTo>
                  <a:lnTo>
                    <a:pt x="118501" y="118070"/>
                  </a:lnTo>
                  <a:lnTo>
                    <a:pt x="109797" y="159626"/>
                  </a:lnTo>
                  <a:lnTo>
                    <a:pt x="97897" y="206425"/>
                  </a:lnTo>
                  <a:lnTo>
                    <a:pt x="95250" y="247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88" name="SMARTInkShape-Group500">
            <a:extLst>
              <a:ext uri="{FF2B5EF4-FFF2-40B4-BE49-F238E27FC236}">
                <a16:creationId xmlns:a16="http://schemas.microsoft.com/office/drawing/2014/main" id="{21AF5EAD-3CDA-5158-80EE-F35E4727B794}"/>
              </a:ext>
            </a:extLst>
          </p:cNvPr>
          <p:cNvGrpSpPr/>
          <p:nvPr/>
        </p:nvGrpSpPr>
        <p:grpSpPr>
          <a:xfrm>
            <a:off x="5840120" y="2314613"/>
            <a:ext cx="436856" cy="236982"/>
            <a:chOff x="5840120" y="2314613"/>
            <a:chExt cx="436856" cy="236982"/>
          </a:xfrm>
        </p:grpSpPr>
        <p:sp>
          <p:nvSpPr>
            <p:cNvPr id="83984" name="SMARTInkShape-2907">
              <a:extLst>
                <a:ext uri="{FF2B5EF4-FFF2-40B4-BE49-F238E27FC236}">
                  <a16:creationId xmlns:a16="http://schemas.microsoft.com/office/drawing/2014/main" id="{1F5BB443-FC28-F1C8-22FC-3E6AF6F55A22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5840120" y="2314613"/>
              <a:ext cx="131546" cy="123311"/>
            </a:xfrm>
            <a:custGeom>
              <a:avLst/>
              <a:gdLst/>
              <a:ahLst/>
              <a:cxnLst/>
              <a:rect l="0" t="0" r="0" b="0"/>
              <a:pathLst>
                <a:path w="131546" h="123311">
                  <a:moveTo>
                    <a:pt x="17755" y="38062"/>
                  </a:moveTo>
                  <a:lnTo>
                    <a:pt x="17755" y="38062"/>
                  </a:lnTo>
                  <a:lnTo>
                    <a:pt x="17755" y="43118"/>
                  </a:lnTo>
                  <a:lnTo>
                    <a:pt x="18813" y="44608"/>
                  </a:lnTo>
                  <a:lnTo>
                    <a:pt x="20577" y="45601"/>
                  </a:lnTo>
                  <a:lnTo>
                    <a:pt x="27476" y="46704"/>
                  </a:lnTo>
                  <a:lnTo>
                    <a:pt x="47093" y="46267"/>
                  </a:lnTo>
                  <a:lnTo>
                    <a:pt x="71240" y="38922"/>
                  </a:lnTo>
                  <a:lnTo>
                    <a:pt x="117995" y="29871"/>
                  </a:lnTo>
                  <a:lnTo>
                    <a:pt x="126243" y="28932"/>
                  </a:lnTo>
                  <a:lnTo>
                    <a:pt x="128180" y="27742"/>
                  </a:lnTo>
                  <a:lnTo>
                    <a:pt x="129471" y="25891"/>
                  </a:lnTo>
                  <a:lnTo>
                    <a:pt x="131545" y="20371"/>
                  </a:lnTo>
                  <a:lnTo>
                    <a:pt x="123809" y="10930"/>
                  </a:lnTo>
                  <a:lnTo>
                    <a:pt x="122909" y="4858"/>
                  </a:lnTo>
                  <a:lnTo>
                    <a:pt x="121724" y="3226"/>
                  </a:lnTo>
                  <a:lnTo>
                    <a:pt x="119877" y="2138"/>
                  </a:lnTo>
                  <a:lnTo>
                    <a:pt x="113943" y="929"/>
                  </a:lnTo>
                  <a:lnTo>
                    <a:pt x="73400" y="0"/>
                  </a:lnTo>
                  <a:lnTo>
                    <a:pt x="57644" y="5030"/>
                  </a:lnTo>
                  <a:lnTo>
                    <a:pt x="15715" y="40370"/>
                  </a:lnTo>
                  <a:lnTo>
                    <a:pt x="10045" y="45950"/>
                  </a:lnTo>
                  <a:lnTo>
                    <a:pt x="7323" y="51788"/>
                  </a:lnTo>
                  <a:lnTo>
                    <a:pt x="6953" y="81348"/>
                  </a:lnTo>
                  <a:lnTo>
                    <a:pt x="1620" y="92750"/>
                  </a:lnTo>
                  <a:lnTo>
                    <a:pt x="0" y="103290"/>
                  </a:lnTo>
                  <a:lnTo>
                    <a:pt x="1685" y="106947"/>
                  </a:lnTo>
                  <a:lnTo>
                    <a:pt x="4926" y="109386"/>
                  </a:lnTo>
                  <a:lnTo>
                    <a:pt x="38117" y="123072"/>
                  </a:lnTo>
                  <a:lnTo>
                    <a:pt x="40856" y="123310"/>
                  </a:lnTo>
                  <a:lnTo>
                    <a:pt x="87824" y="109585"/>
                  </a:lnTo>
                  <a:lnTo>
                    <a:pt x="113005" y="1047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5" name="SMARTInkShape-2908">
              <a:extLst>
                <a:ext uri="{FF2B5EF4-FFF2-40B4-BE49-F238E27FC236}">
                  <a16:creationId xmlns:a16="http://schemas.microsoft.com/office/drawing/2014/main" id="{61F101A6-CB19-3457-F48E-F07FFF35E959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6048375" y="23907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6" name="SMARTInkShape-2909">
              <a:extLst>
                <a:ext uri="{FF2B5EF4-FFF2-40B4-BE49-F238E27FC236}">
                  <a16:creationId xmlns:a16="http://schemas.microsoft.com/office/drawing/2014/main" id="{489313D6-C0BC-BDB6-663E-CF3B15C2FA08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6087575" y="2316446"/>
              <a:ext cx="99173" cy="235149"/>
            </a:xfrm>
            <a:custGeom>
              <a:avLst/>
              <a:gdLst/>
              <a:ahLst/>
              <a:cxnLst/>
              <a:rect l="0" t="0" r="0" b="0"/>
              <a:pathLst>
                <a:path w="99173" h="235149">
                  <a:moveTo>
                    <a:pt x="84625" y="55279"/>
                  </a:moveTo>
                  <a:lnTo>
                    <a:pt x="84625" y="55279"/>
                  </a:lnTo>
                  <a:lnTo>
                    <a:pt x="84625" y="31681"/>
                  </a:lnTo>
                  <a:lnTo>
                    <a:pt x="81803" y="26094"/>
                  </a:lnTo>
                  <a:lnTo>
                    <a:pt x="78080" y="20083"/>
                  </a:lnTo>
                  <a:lnTo>
                    <a:pt x="75688" y="7601"/>
                  </a:lnTo>
                  <a:lnTo>
                    <a:pt x="75493" y="4443"/>
                  </a:lnTo>
                  <a:lnTo>
                    <a:pt x="74304" y="2339"/>
                  </a:lnTo>
                  <a:lnTo>
                    <a:pt x="72452" y="935"/>
                  </a:lnTo>
                  <a:lnTo>
                    <a:pt x="70160" y="0"/>
                  </a:lnTo>
                  <a:lnTo>
                    <a:pt x="67573" y="434"/>
                  </a:lnTo>
                  <a:lnTo>
                    <a:pt x="30047" y="20568"/>
                  </a:lnTo>
                  <a:lnTo>
                    <a:pt x="11421" y="40055"/>
                  </a:lnTo>
                  <a:lnTo>
                    <a:pt x="2610" y="55825"/>
                  </a:lnTo>
                  <a:lnTo>
                    <a:pt x="0" y="67200"/>
                  </a:lnTo>
                  <a:lnTo>
                    <a:pt x="5033" y="76805"/>
                  </a:lnTo>
                  <a:lnTo>
                    <a:pt x="20455" y="95161"/>
                  </a:lnTo>
                  <a:lnTo>
                    <a:pt x="27177" y="99463"/>
                  </a:lnTo>
                  <a:lnTo>
                    <a:pt x="30452" y="100610"/>
                  </a:lnTo>
                  <a:lnTo>
                    <a:pt x="39734" y="99062"/>
                  </a:lnTo>
                  <a:lnTo>
                    <a:pt x="54039" y="92241"/>
                  </a:lnTo>
                  <a:lnTo>
                    <a:pt x="60448" y="86523"/>
                  </a:lnTo>
                  <a:lnTo>
                    <a:pt x="72728" y="67935"/>
                  </a:lnTo>
                  <a:lnTo>
                    <a:pt x="78632" y="61609"/>
                  </a:lnTo>
                  <a:lnTo>
                    <a:pt x="79571" y="59499"/>
                  </a:lnTo>
                  <a:lnTo>
                    <a:pt x="79139" y="58093"/>
                  </a:lnTo>
                  <a:lnTo>
                    <a:pt x="77793" y="57155"/>
                  </a:lnTo>
                  <a:lnTo>
                    <a:pt x="77954" y="57588"/>
                  </a:lnTo>
                  <a:lnTo>
                    <a:pt x="80954" y="60891"/>
                  </a:lnTo>
                  <a:lnTo>
                    <a:pt x="82994" y="65887"/>
                  </a:lnTo>
                  <a:lnTo>
                    <a:pt x="84530" y="108551"/>
                  </a:lnTo>
                  <a:lnTo>
                    <a:pt x="92818" y="155493"/>
                  </a:lnTo>
                  <a:lnTo>
                    <a:pt x="96920" y="198688"/>
                  </a:lnTo>
                  <a:lnTo>
                    <a:pt x="99172" y="204860"/>
                  </a:lnTo>
                  <a:lnTo>
                    <a:pt x="98851" y="217362"/>
                  </a:lnTo>
                  <a:lnTo>
                    <a:pt x="95181" y="227858"/>
                  </a:lnTo>
                  <a:lnTo>
                    <a:pt x="92721" y="230656"/>
                  </a:lnTo>
                  <a:lnTo>
                    <a:pt x="87165" y="233766"/>
                  </a:lnTo>
                  <a:lnTo>
                    <a:pt x="81168" y="235148"/>
                  </a:lnTo>
                  <a:lnTo>
                    <a:pt x="72153" y="230118"/>
                  </a:lnTo>
                  <a:lnTo>
                    <a:pt x="63207" y="221885"/>
                  </a:lnTo>
                  <a:lnTo>
                    <a:pt x="59231" y="214698"/>
                  </a:lnTo>
                  <a:lnTo>
                    <a:pt x="55620" y="201461"/>
                  </a:lnTo>
                  <a:lnTo>
                    <a:pt x="49690" y="191843"/>
                  </a:lnTo>
                  <a:lnTo>
                    <a:pt x="46525" y="17910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87" name="SMARTInkShape-2910">
              <a:extLst>
                <a:ext uri="{FF2B5EF4-FFF2-40B4-BE49-F238E27FC236}">
                  <a16:creationId xmlns:a16="http://schemas.microsoft.com/office/drawing/2014/main" id="{0428C5DB-32FA-F996-319C-6255A413059E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6248400" y="2447925"/>
              <a:ext cx="28576" cy="19051"/>
            </a:xfrm>
            <a:custGeom>
              <a:avLst/>
              <a:gdLst/>
              <a:ahLst/>
              <a:cxnLst/>
              <a:rect l="0" t="0" r="0" b="0"/>
              <a:pathLst>
                <a:path w="285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17333" y="144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996" name="SMARTInkShape-Group501">
            <a:extLst>
              <a:ext uri="{FF2B5EF4-FFF2-40B4-BE49-F238E27FC236}">
                <a16:creationId xmlns:a16="http://schemas.microsoft.com/office/drawing/2014/main" id="{1362ACD7-9E2B-34E5-9F32-CB784CD01F8D}"/>
              </a:ext>
            </a:extLst>
          </p:cNvPr>
          <p:cNvGrpSpPr/>
          <p:nvPr/>
        </p:nvGrpSpPr>
        <p:grpSpPr>
          <a:xfrm>
            <a:off x="6544237" y="2295525"/>
            <a:ext cx="1304364" cy="257176"/>
            <a:chOff x="6544237" y="2295525"/>
            <a:chExt cx="1304364" cy="257176"/>
          </a:xfrm>
        </p:grpSpPr>
        <p:sp>
          <p:nvSpPr>
            <p:cNvPr id="83989" name="SMARTInkShape-2911">
              <a:extLst>
                <a:ext uri="{FF2B5EF4-FFF2-40B4-BE49-F238E27FC236}">
                  <a16:creationId xmlns:a16="http://schemas.microsoft.com/office/drawing/2014/main" id="{A27E77FD-63FE-1ADD-34B4-63F44168DBF3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6544237" y="2295525"/>
              <a:ext cx="218514" cy="209551"/>
            </a:xfrm>
            <a:custGeom>
              <a:avLst/>
              <a:gdLst/>
              <a:ahLst/>
              <a:cxnLst/>
              <a:rect l="0" t="0" r="0" b="0"/>
              <a:pathLst>
                <a:path w="218514" h="209551">
                  <a:moveTo>
                    <a:pt x="189938" y="0"/>
                  </a:moveTo>
                  <a:lnTo>
                    <a:pt x="189938" y="0"/>
                  </a:lnTo>
                  <a:lnTo>
                    <a:pt x="184882" y="0"/>
                  </a:lnTo>
                  <a:lnTo>
                    <a:pt x="179577" y="2822"/>
                  </a:lnTo>
                  <a:lnTo>
                    <a:pt x="134098" y="45280"/>
                  </a:lnTo>
                  <a:lnTo>
                    <a:pt x="93606" y="78609"/>
                  </a:lnTo>
                  <a:lnTo>
                    <a:pt x="50701" y="120304"/>
                  </a:lnTo>
                  <a:lnTo>
                    <a:pt x="40566" y="127552"/>
                  </a:lnTo>
                  <a:lnTo>
                    <a:pt x="28910" y="131632"/>
                  </a:lnTo>
                  <a:lnTo>
                    <a:pt x="15490" y="133011"/>
                  </a:lnTo>
                  <a:lnTo>
                    <a:pt x="12256" y="129949"/>
                  </a:lnTo>
                  <a:lnTo>
                    <a:pt x="5841" y="118080"/>
                  </a:lnTo>
                  <a:lnTo>
                    <a:pt x="702" y="93253"/>
                  </a:lnTo>
                  <a:lnTo>
                    <a:pt x="0" y="84485"/>
                  </a:lnTo>
                  <a:lnTo>
                    <a:pt x="4661" y="63485"/>
                  </a:lnTo>
                  <a:lnTo>
                    <a:pt x="12744" y="47268"/>
                  </a:lnTo>
                  <a:lnTo>
                    <a:pt x="21842" y="35760"/>
                  </a:lnTo>
                  <a:lnTo>
                    <a:pt x="30914" y="31768"/>
                  </a:lnTo>
                  <a:lnTo>
                    <a:pt x="51174" y="28762"/>
                  </a:lnTo>
                  <a:lnTo>
                    <a:pt x="52980" y="29758"/>
                  </a:lnTo>
                  <a:lnTo>
                    <a:pt x="54183" y="31480"/>
                  </a:lnTo>
                  <a:lnTo>
                    <a:pt x="54984" y="33687"/>
                  </a:lnTo>
                  <a:lnTo>
                    <a:pt x="56577" y="35158"/>
                  </a:lnTo>
                  <a:lnTo>
                    <a:pt x="66738" y="40341"/>
                  </a:lnTo>
                  <a:lnTo>
                    <a:pt x="69704" y="42769"/>
                  </a:lnTo>
                  <a:lnTo>
                    <a:pt x="73001" y="51111"/>
                  </a:lnTo>
                  <a:lnTo>
                    <a:pt x="75524" y="60816"/>
                  </a:lnTo>
                  <a:lnTo>
                    <a:pt x="85768" y="75670"/>
                  </a:lnTo>
                  <a:lnTo>
                    <a:pt x="121154" y="121878"/>
                  </a:lnTo>
                  <a:lnTo>
                    <a:pt x="145973" y="151075"/>
                  </a:lnTo>
                  <a:lnTo>
                    <a:pt x="159815" y="163453"/>
                  </a:lnTo>
                  <a:lnTo>
                    <a:pt x="180601" y="194935"/>
                  </a:lnTo>
                  <a:lnTo>
                    <a:pt x="199479" y="207117"/>
                  </a:lnTo>
                  <a:lnTo>
                    <a:pt x="218513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0" name="SMARTInkShape-2912">
              <a:extLst>
                <a:ext uri="{FF2B5EF4-FFF2-40B4-BE49-F238E27FC236}">
                  <a16:creationId xmlns:a16="http://schemas.microsoft.com/office/drawing/2014/main" id="{EBE3E680-72D3-5886-DF3C-7E2E5D6C8039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6991350" y="2343150"/>
              <a:ext cx="104776" cy="1"/>
            </a:xfrm>
            <a:custGeom>
              <a:avLst/>
              <a:gdLst/>
              <a:ahLst/>
              <a:cxnLst/>
              <a:rect l="0" t="0" r="0" b="0"/>
              <a:pathLst>
                <a:path w="104776" h="1">
                  <a:moveTo>
                    <a:pt x="0" y="0"/>
                  </a:moveTo>
                  <a:lnTo>
                    <a:pt x="0" y="0"/>
                  </a:lnTo>
                  <a:lnTo>
                    <a:pt x="46264" y="0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1" name="SMARTInkShape-2913">
              <a:extLst>
                <a:ext uri="{FF2B5EF4-FFF2-40B4-BE49-F238E27FC236}">
                  <a16:creationId xmlns:a16="http://schemas.microsoft.com/office/drawing/2014/main" id="{8CAEDE35-47DE-5EC8-CB71-FAF8D7A73E14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6991350" y="2400300"/>
              <a:ext cx="123826" cy="14582"/>
            </a:xfrm>
            <a:custGeom>
              <a:avLst/>
              <a:gdLst/>
              <a:ahLst/>
              <a:cxnLst/>
              <a:rect l="0" t="0" r="0" b="0"/>
              <a:pathLst>
                <a:path w="123826" h="14582">
                  <a:moveTo>
                    <a:pt x="0" y="9525"/>
                  </a:moveTo>
                  <a:lnTo>
                    <a:pt x="0" y="9525"/>
                  </a:lnTo>
                  <a:lnTo>
                    <a:pt x="5056" y="14581"/>
                  </a:lnTo>
                  <a:lnTo>
                    <a:pt x="16005" y="14242"/>
                  </a:lnTo>
                  <a:lnTo>
                    <a:pt x="58003" y="9088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2" name="SMARTInkShape-2914">
              <a:extLst>
                <a:ext uri="{FF2B5EF4-FFF2-40B4-BE49-F238E27FC236}">
                  <a16:creationId xmlns:a16="http://schemas.microsoft.com/office/drawing/2014/main" id="{0A5BF80F-BA22-D914-6493-75949A15E16F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7292633" y="2309449"/>
              <a:ext cx="145704" cy="156001"/>
            </a:xfrm>
            <a:custGeom>
              <a:avLst/>
              <a:gdLst/>
              <a:ahLst/>
              <a:cxnLst/>
              <a:rect l="0" t="0" r="0" b="0"/>
              <a:pathLst>
                <a:path w="145704" h="156001">
                  <a:moveTo>
                    <a:pt x="89242" y="33701"/>
                  </a:moveTo>
                  <a:lnTo>
                    <a:pt x="89242" y="33701"/>
                  </a:lnTo>
                  <a:lnTo>
                    <a:pt x="89242" y="11311"/>
                  </a:lnTo>
                  <a:lnTo>
                    <a:pt x="88184" y="9249"/>
                  </a:lnTo>
                  <a:lnTo>
                    <a:pt x="86420" y="7875"/>
                  </a:lnTo>
                  <a:lnTo>
                    <a:pt x="81637" y="5289"/>
                  </a:lnTo>
                  <a:lnTo>
                    <a:pt x="75985" y="613"/>
                  </a:lnTo>
                  <a:lnTo>
                    <a:pt x="71937" y="0"/>
                  </a:lnTo>
                  <a:lnTo>
                    <a:pt x="61796" y="2142"/>
                  </a:lnTo>
                  <a:lnTo>
                    <a:pt x="49242" y="9299"/>
                  </a:lnTo>
                  <a:lnTo>
                    <a:pt x="17182" y="42207"/>
                  </a:lnTo>
                  <a:lnTo>
                    <a:pt x="1160" y="73481"/>
                  </a:lnTo>
                  <a:lnTo>
                    <a:pt x="0" y="91598"/>
                  </a:lnTo>
                  <a:lnTo>
                    <a:pt x="6031" y="130166"/>
                  </a:lnTo>
                  <a:lnTo>
                    <a:pt x="8368" y="136111"/>
                  </a:lnTo>
                  <a:lnTo>
                    <a:pt x="16608" y="145539"/>
                  </a:lnTo>
                  <a:lnTo>
                    <a:pt x="21770" y="149535"/>
                  </a:lnTo>
                  <a:lnTo>
                    <a:pt x="49259" y="155158"/>
                  </a:lnTo>
                  <a:lnTo>
                    <a:pt x="81266" y="156000"/>
                  </a:lnTo>
                  <a:lnTo>
                    <a:pt x="109372" y="149264"/>
                  </a:lnTo>
                  <a:lnTo>
                    <a:pt x="125428" y="138262"/>
                  </a:lnTo>
                  <a:lnTo>
                    <a:pt x="138534" y="121597"/>
                  </a:lnTo>
                  <a:lnTo>
                    <a:pt x="142900" y="109455"/>
                  </a:lnTo>
                  <a:lnTo>
                    <a:pt x="145703" y="79356"/>
                  </a:lnTo>
                  <a:lnTo>
                    <a:pt x="140441" y="61401"/>
                  </a:lnTo>
                  <a:lnTo>
                    <a:pt x="131047" y="44954"/>
                  </a:lnTo>
                  <a:lnTo>
                    <a:pt x="119816" y="34116"/>
                  </a:lnTo>
                  <a:lnTo>
                    <a:pt x="110592" y="28594"/>
                  </a:lnTo>
                  <a:lnTo>
                    <a:pt x="106650" y="27121"/>
                  </a:lnTo>
                  <a:lnTo>
                    <a:pt x="104022" y="27198"/>
                  </a:lnTo>
                  <a:lnTo>
                    <a:pt x="102271" y="28307"/>
                  </a:lnTo>
                  <a:lnTo>
                    <a:pt x="101103" y="30105"/>
                  </a:lnTo>
                  <a:lnTo>
                    <a:pt x="70192" y="527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3" name="SMARTInkShape-2915">
              <a:extLst>
                <a:ext uri="{FF2B5EF4-FFF2-40B4-BE49-F238E27FC236}">
                  <a16:creationId xmlns:a16="http://schemas.microsoft.com/office/drawing/2014/main" id="{CAE3A36E-9956-2CC5-554A-3986D8DB6BD4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7467600" y="24860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6547" y="934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4" name="SMARTInkShape-2916">
              <a:extLst>
                <a:ext uri="{FF2B5EF4-FFF2-40B4-BE49-F238E27FC236}">
                  <a16:creationId xmlns:a16="http://schemas.microsoft.com/office/drawing/2014/main" id="{905F07CB-A220-401E-C3B8-18CF99E0D23D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7639689" y="2334031"/>
              <a:ext cx="111122" cy="150351"/>
            </a:xfrm>
            <a:custGeom>
              <a:avLst/>
              <a:gdLst/>
              <a:ahLst/>
              <a:cxnLst/>
              <a:rect l="0" t="0" r="0" b="0"/>
              <a:pathLst>
                <a:path w="111122" h="150351">
                  <a:moveTo>
                    <a:pt x="75561" y="37694"/>
                  </a:moveTo>
                  <a:lnTo>
                    <a:pt x="75561" y="37694"/>
                  </a:lnTo>
                  <a:lnTo>
                    <a:pt x="75561" y="24436"/>
                  </a:lnTo>
                  <a:lnTo>
                    <a:pt x="72739" y="18396"/>
                  </a:lnTo>
                  <a:lnTo>
                    <a:pt x="66427" y="9662"/>
                  </a:lnTo>
                  <a:lnTo>
                    <a:pt x="66151" y="4223"/>
                  </a:lnTo>
                  <a:lnTo>
                    <a:pt x="65055" y="2680"/>
                  </a:lnTo>
                  <a:lnTo>
                    <a:pt x="63265" y="1651"/>
                  </a:lnTo>
                  <a:lnTo>
                    <a:pt x="55690" y="204"/>
                  </a:lnTo>
                  <a:lnTo>
                    <a:pt x="52790" y="0"/>
                  </a:lnTo>
                  <a:lnTo>
                    <a:pt x="46743" y="2597"/>
                  </a:lnTo>
                  <a:lnTo>
                    <a:pt x="34238" y="12887"/>
                  </a:lnTo>
                  <a:lnTo>
                    <a:pt x="30737" y="18908"/>
                  </a:lnTo>
                  <a:lnTo>
                    <a:pt x="27064" y="27228"/>
                  </a:lnTo>
                  <a:lnTo>
                    <a:pt x="4216" y="68943"/>
                  </a:lnTo>
                  <a:lnTo>
                    <a:pt x="0" y="96072"/>
                  </a:lnTo>
                  <a:lnTo>
                    <a:pt x="4607" y="112024"/>
                  </a:lnTo>
                  <a:lnTo>
                    <a:pt x="12675" y="130156"/>
                  </a:lnTo>
                  <a:lnTo>
                    <a:pt x="18684" y="136996"/>
                  </a:lnTo>
                  <a:lnTo>
                    <a:pt x="35381" y="148294"/>
                  </a:lnTo>
                  <a:lnTo>
                    <a:pt x="45709" y="150350"/>
                  </a:lnTo>
                  <a:lnTo>
                    <a:pt x="60177" y="145619"/>
                  </a:lnTo>
                  <a:lnTo>
                    <a:pt x="90279" y="125335"/>
                  </a:lnTo>
                  <a:lnTo>
                    <a:pt x="105087" y="102114"/>
                  </a:lnTo>
                  <a:lnTo>
                    <a:pt x="111121" y="70070"/>
                  </a:lnTo>
                  <a:lnTo>
                    <a:pt x="106887" y="51730"/>
                  </a:lnTo>
                  <a:lnTo>
                    <a:pt x="97950" y="37582"/>
                  </a:lnTo>
                  <a:lnTo>
                    <a:pt x="74966" y="19876"/>
                  </a:lnTo>
                  <a:lnTo>
                    <a:pt x="68815" y="16290"/>
                  </a:lnTo>
                  <a:lnTo>
                    <a:pt x="62597" y="14958"/>
                  </a:lnTo>
                  <a:lnTo>
                    <a:pt x="27936" y="1864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5" name="SMARTInkShape-2917">
              <a:extLst>
                <a:ext uri="{FF2B5EF4-FFF2-40B4-BE49-F238E27FC236}">
                  <a16:creationId xmlns:a16="http://schemas.microsoft.com/office/drawing/2014/main" id="{C53E0DBF-823C-F4EA-2BDB-E94694DD1B50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7820025" y="2334949"/>
              <a:ext cx="28576" cy="217752"/>
            </a:xfrm>
            <a:custGeom>
              <a:avLst/>
              <a:gdLst/>
              <a:ahLst/>
              <a:cxnLst/>
              <a:rect l="0" t="0" r="0" b="0"/>
              <a:pathLst>
                <a:path w="28576" h="217752">
                  <a:moveTo>
                    <a:pt x="0" y="8201"/>
                  </a:moveTo>
                  <a:lnTo>
                    <a:pt x="0" y="8201"/>
                  </a:lnTo>
                  <a:lnTo>
                    <a:pt x="5056" y="3145"/>
                  </a:lnTo>
                  <a:lnTo>
                    <a:pt x="10361" y="662"/>
                  </a:lnTo>
                  <a:lnTo>
                    <a:pt x="13257" y="0"/>
                  </a:lnTo>
                  <a:lnTo>
                    <a:pt x="15188" y="1675"/>
                  </a:lnTo>
                  <a:lnTo>
                    <a:pt x="17334" y="9181"/>
                  </a:lnTo>
                  <a:lnTo>
                    <a:pt x="18542" y="25307"/>
                  </a:lnTo>
                  <a:lnTo>
                    <a:pt x="12404" y="64928"/>
                  </a:lnTo>
                  <a:lnTo>
                    <a:pt x="9904" y="110869"/>
                  </a:lnTo>
                  <a:lnTo>
                    <a:pt x="12397" y="147336"/>
                  </a:lnTo>
                  <a:lnTo>
                    <a:pt x="17736" y="188437"/>
                  </a:lnTo>
                  <a:lnTo>
                    <a:pt x="28575" y="2177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03" name="SMARTInkShape-Group502">
            <a:extLst>
              <a:ext uri="{FF2B5EF4-FFF2-40B4-BE49-F238E27FC236}">
                <a16:creationId xmlns:a16="http://schemas.microsoft.com/office/drawing/2014/main" id="{EFFDC555-1EAD-75BD-7379-074A6C379931}"/>
              </a:ext>
            </a:extLst>
          </p:cNvPr>
          <p:cNvGrpSpPr/>
          <p:nvPr/>
        </p:nvGrpSpPr>
        <p:grpSpPr>
          <a:xfrm>
            <a:off x="5715815" y="2714625"/>
            <a:ext cx="656411" cy="218208"/>
            <a:chOff x="5715815" y="2714625"/>
            <a:chExt cx="656411" cy="218208"/>
          </a:xfrm>
        </p:grpSpPr>
        <p:sp>
          <p:nvSpPr>
            <p:cNvPr id="83997" name="SMARTInkShape-2918">
              <a:extLst>
                <a:ext uri="{FF2B5EF4-FFF2-40B4-BE49-F238E27FC236}">
                  <a16:creationId xmlns:a16="http://schemas.microsoft.com/office/drawing/2014/main" id="{E6A3CC6D-4400-1A7E-0EAD-020C03FF9986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5715815" y="2800742"/>
              <a:ext cx="189686" cy="113886"/>
            </a:xfrm>
            <a:custGeom>
              <a:avLst/>
              <a:gdLst/>
              <a:ahLst/>
              <a:cxnLst/>
              <a:rect l="0" t="0" r="0" b="0"/>
              <a:pathLst>
                <a:path w="189686" h="113886">
                  <a:moveTo>
                    <a:pt x="142060" y="9133"/>
                  </a:moveTo>
                  <a:lnTo>
                    <a:pt x="142060" y="9133"/>
                  </a:lnTo>
                  <a:lnTo>
                    <a:pt x="137004" y="4077"/>
                  </a:lnTo>
                  <a:lnTo>
                    <a:pt x="131699" y="1594"/>
                  </a:lnTo>
                  <a:lnTo>
                    <a:pt x="109558" y="0"/>
                  </a:lnTo>
                  <a:lnTo>
                    <a:pt x="88803" y="4781"/>
                  </a:lnTo>
                  <a:lnTo>
                    <a:pt x="46903" y="25153"/>
                  </a:lnTo>
                  <a:lnTo>
                    <a:pt x="24965" y="37398"/>
                  </a:lnTo>
                  <a:lnTo>
                    <a:pt x="13112" y="51329"/>
                  </a:lnTo>
                  <a:lnTo>
                    <a:pt x="5375" y="67045"/>
                  </a:lnTo>
                  <a:lnTo>
                    <a:pt x="0" y="90778"/>
                  </a:lnTo>
                  <a:lnTo>
                    <a:pt x="4484" y="103762"/>
                  </a:lnTo>
                  <a:lnTo>
                    <a:pt x="6951" y="107144"/>
                  </a:lnTo>
                  <a:lnTo>
                    <a:pt x="12514" y="110902"/>
                  </a:lnTo>
                  <a:lnTo>
                    <a:pt x="21596" y="113017"/>
                  </a:lnTo>
                  <a:lnTo>
                    <a:pt x="60854" y="113791"/>
                  </a:lnTo>
                  <a:lnTo>
                    <a:pt x="102971" y="113885"/>
                  </a:lnTo>
                  <a:lnTo>
                    <a:pt x="147766" y="105705"/>
                  </a:lnTo>
                  <a:lnTo>
                    <a:pt x="172624" y="103586"/>
                  </a:lnTo>
                  <a:lnTo>
                    <a:pt x="189685" y="948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8" name="SMARTInkShape-2919">
              <a:extLst>
                <a:ext uri="{FF2B5EF4-FFF2-40B4-BE49-F238E27FC236}">
                  <a16:creationId xmlns:a16="http://schemas.microsoft.com/office/drawing/2014/main" id="{F3F24E75-01C6-3B4E-DD8E-F577883804CF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5915025" y="2819963"/>
              <a:ext cx="219076" cy="94600"/>
            </a:xfrm>
            <a:custGeom>
              <a:avLst/>
              <a:gdLst/>
              <a:ahLst/>
              <a:cxnLst/>
              <a:rect l="0" t="0" r="0" b="0"/>
              <a:pathLst>
                <a:path w="219076" h="94600">
                  <a:moveTo>
                    <a:pt x="0" y="47062"/>
                  </a:moveTo>
                  <a:lnTo>
                    <a:pt x="0" y="47062"/>
                  </a:lnTo>
                  <a:lnTo>
                    <a:pt x="0" y="36949"/>
                  </a:lnTo>
                  <a:lnTo>
                    <a:pt x="2117" y="32912"/>
                  </a:lnTo>
                  <a:lnTo>
                    <a:pt x="15209" y="22173"/>
                  </a:lnTo>
                  <a:lnTo>
                    <a:pt x="46935" y="2289"/>
                  </a:lnTo>
                  <a:lnTo>
                    <a:pt x="65244" y="0"/>
                  </a:lnTo>
                  <a:lnTo>
                    <a:pt x="74153" y="2510"/>
                  </a:lnTo>
                  <a:lnTo>
                    <a:pt x="81640" y="6095"/>
                  </a:lnTo>
                  <a:lnTo>
                    <a:pt x="88497" y="7687"/>
                  </a:lnTo>
                  <a:lnTo>
                    <a:pt x="90748" y="10229"/>
                  </a:lnTo>
                  <a:lnTo>
                    <a:pt x="102526" y="47508"/>
                  </a:lnTo>
                  <a:lnTo>
                    <a:pt x="104736" y="91324"/>
                  </a:lnTo>
                  <a:lnTo>
                    <a:pt x="103691" y="92445"/>
                  </a:lnTo>
                  <a:lnTo>
                    <a:pt x="99707" y="93691"/>
                  </a:lnTo>
                  <a:lnTo>
                    <a:pt x="74183" y="94599"/>
                  </a:lnTo>
                  <a:lnTo>
                    <a:pt x="70622" y="92512"/>
                  </a:lnTo>
                  <a:lnTo>
                    <a:pt x="63843" y="84548"/>
                  </a:lnTo>
                  <a:lnTo>
                    <a:pt x="62671" y="80519"/>
                  </a:lnTo>
                  <a:lnTo>
                    <a:pt x="62947" y="76775"/>
                  </a:lnTo>
                  <a:lnTo>
                    <a:pt x="73789" y="53366"/>
                  </a:lnTo>
                  <a:lnTo>
                    <a:pt x="79714" y="45278"/>
                  </a:lnTo>
                  <a:lnTo>
                    <a:pt x="121021" y="21743"/>
                  </a:lnTo>
                  <a:lnTo>
                    <a:pt x="144867" y="13220"/>
                  </a:lnTo>
                  <a:lnTo>
                    <a:pt x="190762" y="9523"/>
                  </a:lnTo>
                  <a:lnTo>
                    <a:pt x="219075" y="896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99" name="SMARTInkShape-2920">
              <a:extLst>
                <a:ext uri="{FF2B5EF4-FFF2-40B4-BE49-F238E27FC236}">
                  <a16:creationId xmlns:a16="http://schemas.microsoft.com/office/drawing/2014/main" id="{2A4B8225-855B-6F1E-63C1-89B5FD337F44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6191250" y="2828925"/>
              <a:ext cx="9526" cy="95251"/>
            </a:xfrm>
            <a:custGeom>
              <a:avLst/>
              <a:gdLst/>
              <a:ahLst/>
              <a:cxnLst/>
              <a:rect l="0" t="0" r="0" b="0"/>
              <a:pathLst>
                <a:path w="9526" h="95251">
                  <a:moveTo>
                    <a:pt x="0" y="0"/>
                  </a:moveTo>
                  <a:lnTo>
                    <a:pt x="0" y="0"/>
                  </a:lnTo>
                  <a:lnTo>
                    <a:pt x="9132" y="0"/>
                  </a:lnTo>
                  <a:lnTo>
                    <a:pt x="9524" y="47595"/>
                  </a:lnTo>
                  <a:lnTo>
                    <a:pt x="9525" y="50780"/>
                  </a:lnTo>
                  <a:lnTo>
                    <a:pt x="6703" y="57141"/>
                  </a:lnTo>
                  <a:lnTo>
                    <a:pt x="4469" y="60319"/>
                  </a:lnTo>
                  <a:lnTo>
                    <a:pt x="4037" y="63496"/>
                  </a:lnTo>
                  <a:lnTo>
                    <a:pt x="9525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0" name="SMARTInkShape-2921">
              <a:extLst>
                <a:ext uri="{FF2B5EF4-FFF2-40B4-BE49-F238E27FC236}">
                  <a16:creationId xmlns:a16="http://schemas.microsoft.com/office/drawing/2014/main" id="{2D7941BF-6357-387E-27A0-424F1B80BD5B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6210300" y="27717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1" name="SMARTInkShape-2922">
              <a:extLst>
                <a:ext uri="{FF2B5EF4-FFF2-40B4-BE49-F238E27FC236}">
                  <a16:creationId xmlns:a16="http://schemas.microsoft.com/office/drawing/2014/main" id="{603C3792-C921-5EE4-C847-705081283D1C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6248953" y="2714625"/>
              <a:ext cx="113748" cy="218208"/>
            </a:xfrm>
            <a:custGeom>
              <a:avLst/>
              <a:gdLst/>
              <a:ahLst/>
              <a:cxnLst/>
              <a:rect l="0" t="0" r="0" b="0"/>
              <a:pathLst>
                <a:path w="113748" h="218208">
                  <a:moveTo>
                    <a:pt x="28022" y="0"/>
                  </a:moveTo>
                  <a:lnTo>
                    <a:pt x="28022" y="0"/>
                  </a:lnTo>
                  <a:lnTo>
                    <a:pt x="33078" y="0"/>
                  </a:lnTo>
                  <a:lnTo>
                    <a:pt x="34567" y="2117"/>
                  </a:lnTo>
                  <a:lnTo>
                    <a:pt x="36959" y="20722"/>
                  </a:lnTo>
                  <a:lnTo>
                    <a:pt x="32374" y="59950"/>
                  </a:lnTo>
                  <a:lnTo>
                    <a:pt x="24254" y="98314"/>
                  </a:lnTo>
                  <a:lnTo>
                    <a:pt x="15146" y="136492"/>
                  </a:lnTo>
                  <a:lnTo>
                    <a:pt x="2246" y="182120"/>
                  </a:lnTo>
                  <a:lnTo>
                    <a:pt x="0" y="209188"/>
                  </a:lnTo>
                  <a:lnTo>
                    <a:pt x="874" y="212484"/>
                  </a:lnTo>
                  <a:lnTo>
                    <a:pt x="2515" y="214681"/>
                  </a:lnTo>
                  <a:lnTo>
                    <a:pt x="4667" y="216146"/>
                  </a:lnTo>
                  <a:lnTo>
                    <a:pt x="12753" y="218207"/>
                  </a:lnTo>
                  <a:lnTo>
                    <a:pt x="59296" y="209324"/>
                  </a:lnTo>
                  <a:lnTo>
                    <a:pt x="96771" y="193377"/>
                  </a:lnTo>
                  <a:lnTo>
                    <a:pt x="113747" y="1809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2" name="SMARTInkShape-2923">
              <a:extLst>
                <a:ext uri="{FF2B5EF4-FFF2-40B4-BE49-F238E27FC236}">
                  <a16:creationId xmlns:a16="http://schemas.microsoft.com/office/drawing/2014/main" id="{C2C1AE05-6572-DD21-BF9E-E801901A9798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6276975" y="2819400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42917" y="579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19" name="SMARTInkShape-Group503">
            <a:extLst>
              <a:ext uri="{FF2B5EF4-FFF2-40B4-BE49-F238E27FC236}">
                <a16:creationId xmlns:a16="http://schemas.microsoft.com/office/drawing/2014/main" id="{F7795163-06EC-0C2B-2F9E-642DF9B0467C}"/>
              </a:ext>
            </a:extLst>
          </p:cNvPr>
          <p:cNvGrpSpPr/>
          <p:nvPr/>
        </p:nvGrpSpPr>
        <p:grpSpPr>
          <a:xfrm>
            <a:off x="6400800" y="2733675"/>
            <a:ext cx="2371726" cy="247651"/>
            <a:chOff x="6400800" y="2733675"/>
            <a:chExt cx="2371726" cy="247651"/>
          </a:xfrm>
        </p:grpSpPr>
        <p:sp>
          <p:nvSpPr>
            <p:cNvPr id="84004" name="SMARTInkShape-2924">
              <a:extLst>
                <a:ext uri="{FF2B5EF4-FFF2-40B4-BE49-F238E27FC236}">
                  <a16:creationId xmlns:a16="http://schemas.microsoft.com/office/drawing/2014/main" id="{0EAF44BA-71BF-952B-51B2-D31E19164984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629400" y="2828925"/>
              <a:ext cx="95251" cy="94184"/>
            </a:xfrm>
            <a:custGeom>
              <a:avLst/>
              <a:gdLst/>
              <a:ahLst/>
              <a:cxnLst/>
              <a:rect l="0" t="0" r="0" b="0"/>
              <a:pathLst>
                <a:path w="95251" h="94184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8937" y="37585"/>
                  </a:lnTo>
                  <a:lnTo>
                    <a:pt x="10561" y="71084"/>
                  </a:lnTo>
                  <a:lnTo>
                    <a:pt x="14571" y="83098"/>
                  </a:lnTo>
                  <a:lnTo>
                    <a:pt x="17123" y="87149"/>
                  </a:lnTo>
                  <a:lnTo>
                    <a:pt x="22779" y="91650"/>
                  </a:lnTo>
                  <a:lnTo>
                    <a:pt x="31914" y="94183"/>
                  </a:lnTo>
                  <a:lnTo>
                    <a:pt x="35034" y="93480"/>
                  </a:lnTo>
                  <a:lnTo>
                    <a:pt x="41323" y="89878"/>
                  </a:lnTo>
                  <a:lnTo>
                    <a:pt x="53984" y="71337"/>
                  </a:lnTo>
                  <a:lnTo>
                    <a:pt x="76201" y="23760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5" name="SMARTInkShape-2925">
              <a:extLst>
                <a:ext uri="{FF2B5EF4-FFF2-40B4-BE49-F238E27FC236}">
                  <a16:creationId xmlns:a16="http://schemas.microsoft.com/office/drawing/2014/main" id="{F4582B4B-FE74-32A7-3779-22E52C92FCF4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6772536" y="2804674"/>
              <a:ext cx="171190" cy="109765"/>
            </a:xfrm>
            <a:custGeom>
              <a:avLst/>
              <a:gdLst/>
              <a:ahLst/>
              <a:cxnLst/>
              <a:rect l="0" t="0" r="0" b="0"/>
              <a:pathLst>
                <a:path w="171190" h="109765">
                  <a:moveTo>
                    <a:pt x="94989" y="33776"/>
                  </a:moveTo>
                  <a:lnTo>
                    <a:pt x="94989" y="33776"/>
                  </a:lnTo>
                  <a:lnTo>
                    <a:pt x="94989" y="28720"/>
                  </a:lnTo>
                  <a:lnTo>
                    <a:pt x="96047" y="27230"/>
                  </a:lnTo>
                  <a:lnTo>
                    <a:pt x="97811" y="26237"/>
                  </a:lnTo>
                  <a:lnTo>
                    <a:pt x="100045" y="25575"/>
                  </a:lnTo>
                  <a:lnTo>
                    <a:pt x="101534" y="24075"/>
                  </a:lnTo>
                  <a:lnTo>
                    <a:pt x="103189" y="19587"/>
                  </a:lnTo>
                  <a:lnTo>
                    <a:pt x="102573" y="17967"/>
                  </a:lnTo>
                  <a:lnTo>
                    <a:pt x="101103" y="16886"/>
                  </a:lnTo>
                  <a:lnTo>
                    <a:pt x="99065" y="16166"/>
                  </a:lnTo>
                  <a:lnTo>
                    <a:pt x="97706" y="14628"/>
                  </a:lnTo>
                  <a:lnTo>
                    <a:pt x="95346" y="6651"/>
                  </a:lnTo>
                  <a:lnTo>
                    <a:pt x="90040" y="574"/>
                  </a:lnTo>
                  <a:lnTo>
                    <a:pt x="87455" y="0"/>
                  </a:lnTo>
                  <a:lnTo>
                    <a:pt x="84675" y="675"/>
                  </a:lnTo>
                  <a:lnTo>
                    <a:pt x="37571" y="27203"/>
                  </a:lnTo>
                  <a:lnTo>
                    <a:pt x="9775" y="52472"/>
                  </a:lnTo>
                  <a:lnTo>
                    <a:pt x="4200" y="63605"/>
                  </a:lnTo>
                  <a:lnTo>
                    <a:pt x="0" y="101818"/>
                  </a:lnTo>
                  <a:lnTo>
                    <a:pt x="972" y="104537"/>
                  </a:lnTo>
                  <a:lnTo>
                    <a:pt x="2678" y="106350"/>
                  </a:lnTo>
                  <a:lnTo>
                    <a:pt x="4874" y="107559"/>
                  </a:lnTo>
                  <a:lnTo>
                    <a:pt x="30337" y="109764"/>
                  </a:lnTo>
                  <a:lnTo>
                    <a:pt x="40150" y="104237"/>
                  </a:lnTo>
                  <a:lnTo>
                    <a:pt x="60965" y="86649"/>
                  </a:lnTo>
                  <a:lnTo>
                    <a:pt x="72942" y="69345"/>
                  </a:lnTo>
                  <a:lnTo>
                    <a:pt x="85300" y="62432"/>
                  </a:lnTo>
                  <a:lnTo>
                    <a:pt x="80360" y="67431"/>
                  </a:lnTo>
                  <a:lnTo>
                    <a:pt x="77904" y="72723"/>
                  </a:lnTo>
                  <a:lnTo>
                    <a:pt x="76054" y="85950"/>
                  </a:lnTo>
                  <a:lnTo>
                    <a:pt x="77075" y="87608"/>
                  </a:lnTo>
                  <a:lnTo>
                    <a:pt x="78812" y="88715"/>
                  </a:lnTo>
                  <a:lnTo>
                    <a:pt x="84625" y="89943"/>
                  </a:lnTo>
                  <a:lnTo>
                    <a:pt x="106533" y="90796"/>
                  </a:lnTo>
                  <a:lnTo>
                    <a:pt x="150424" y="81790"/>
                  </a:lnTo>
                  <a:lnTo>
                    <a:pt x="155228" y="79544"/>
                  </a:lnTo>
                  <a:lnTo>
                    <a:pt x="171189" y="623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6" name="SMARTInkShape-2926">
              <a:extLst>
                <a:ext uri="{FF2B5EF4-FFF2-40B4-BE49-F238E27FC236}">
                  <a16:creationId xmlns:a16="http://schemas.microsoft.com/office/drawing/2014/main" id="{83637143-FBFD-3B45-B141-BE1E1362E2D9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6966906" y="2733675"/>
              <a:ext cx="19976" cy="171451"/>
            </a:xfrm>
            <a:custGeom>
              <a:avLst/>
              <a:gdLst/>
              <a:ahLst/>
              <a:cxnLst/>
              <a:rect l="0" t="0" r="0" b="0"/>
              <a:pathLst>
                <a:path w="19976" h="171451">
                  <a:moveTo>
                    <a:pt x="14919" y="0"/>
                  </a:moveTo>
                  <a:lnTo>
                    <a:pt x="14919" y="0"/>
                  </a:lnTo>
                  <a:lnTo>
                    <a:pt x="19975" y="10113"/>
                  </a:lnTo>
                  <a:lnTo>
                    <a:pt x="19636" y="20722"/>
                  </a:lnTo>
                  <a:lnTo>
                    <a:pt x="10794" y="59950"/>
                  </a:lnTo>
                  <a:lnTo>
                    <a:pt x="6461" y="103447"/>
                  </a:lnTo>
                  <a:lnTo>
                    <a:pt x="2783" y="142612"/>
                  </a:lnTo>
                  <a:lnTo>
                    <a:pt x="0" y="158633"/>
                  </a:lnTo>
                  <a:lnTo>
                    <a:pt x="5394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7" name="SMARTInkShape-2927">
              <a:extLst>
                <a:ext uri="{FF2B5EF4-FFF2-40B4-BE49-F238E27FC236}">
                  <a16:creationId xmlns:a16="http://schemas.microsoft.com/office/drawing/2014/main" id="{4A16028E-2F7F-C172-268E-8F32729B98BB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7043083" y="2828925"/>
              <a:ext cx="100668" cy="101417"/>
            </a:xfrm>
            <a:custGeom>
              <a:avLst/>
              <a:gdLst/>
              <a:ahLst/>
              <a:cxnLst/>
              <a:rect l="0" t="0" r="0" b="0"/>
              <a:pathLst>
                <a:path w="100668" h="101417">
                  <a:moveTo>
                    <a:pt x="5417" y="0"/>
                  </a:moveTo>
                  <a:lnTo>
                    <a:pt x="5417" y="0"/>
                  </a:lnTo>
                  <a:lnTo>
                    <a:pt x="13617" y="0"/>
                  </a:lnTo>
                  <a:lnTo>
                    <a:pt x="8134" y="8663"/>
                  </a:lnTo>
                  <a:lnTo>
                    <a:pt x="0" y="51825"/>
                  </a:lnTo>
                  <a:lnTo>
                    <a:pt x="5860" y="82444"/>
                  </a:lnTo>
                  <a:lnTo>
                    <a:pt x="10200" y="93439"/>
                  </a:lnTo>
                  <a:lnTo>
                    <a:pt x="12839" y="97218"/>
                  </a:lnTo>
                  <a:lnTo>
                    <a:pt x="18594" y="101416"/>
                  </a:lnTo>
                  <a:lnTo>
                    <a:pt x="27501" y="100460"/>
                  </a:lnTo>
                  <a:lnTo>
                    <a:pt x="32839" y="98723"/>
                  </a:lnTo>
                  <a:lnTo>
                    <a:pt x="41594" y="91149"/>
                  </a:lnTo>
                  <a:lnTo>
                    <a:pt x="80979" y="45532"/>
                  </a:lnTo>
                  <a:lnTo>
                    <a:pt x="100667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8" name="SMARTInkShape-2928">
              <a:extLst>
                <a:ext uri="{FF2B5EF4-FFF2-40B4-BE49-F238E27FC236}">
                  <a16:creationId xmlns:a16="http://schemas.microsoft.com/office/drawing/2014/main" id="{40D8AFA6-2D6E-A5FE-4A57-041C575B353A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7164846" y="2800791"/>
              <a:ext cx="121780" cy="104335"/>
            </a:xfrm>
            <a:custGeom>
              <a:avLst/>
              <a:gdLst/>
              <a:ahLst/>
              <a:cxnLst/>
              <a:rect l="0" t="0" r="0" b="0"/>
              <a:pathLst>
                <a:path w="121780" h="104335">
                  <a:moveTo>
                    <a:pt x="17004" y="56709"/>
                  </a:moveTo>
                  <a:lnTo>
                    <a:pt x="17004" y="56709"/>
                  </a:lnTo>
                  <a:lnTo>
                    <a:pt x="22060" y="56709"/>
                  </a:lnTo>
                  <a:lnTo>
                    <a:pt x="39797" y="62197"/>
                  </a:lnTo>
                  <a:lnTo>
                    <a:pt x="47595" y="59854"/>
                  </a:lnTo>
                  <a:lnTo>
                    <a:pt x="90584" y="37534"/>
                  </a:lnTo>
                  <a:lnTo>
                    <a:pt x="97330" y="31253"/>
                  </a:lnTo>
                  <a:lnTo>
                    <a:pt x="100330" y="24934"/>
                  </a:lnTo>
                  <a:lnTo>
                    <a:pt x="102018" y="15427"/>
                  </a:lnTo>
                  <a:lnTo>
                    <a:pt x="103313" y="13312"/>
                  </a:lnTo>
                  <a:lnTo>
                    <a:pt x="105235" y="11903"/>
                  </a:lnTo>
                  <a:lnTo>
                    <a:pt x="107574" y="10963"/>
                  </a:lnTo>
                  <a:lnTo>
                    <a:pt x="108076" y="9279"/>
                  </a:lnTo>
                  <a:lnTo>
                    <a:pt x="107352" y="7097"/>
                  </a:lnTo>
                  <a:lnTo>
                    <a:pt x="105811" y="4584"/>
                  </a:lnTo>
                  <a:lnTo>
                    <a:pt x="103725" y="2909"/>
                  </a:lnTo>
                  <a:lnTo>
                    <a:pt x="98585" y="1048"/>
                  </a:lnTo>
                  <a:lnTo>
                    <a:pt x="84686" y="0"/>
                  </a:lnTo>
                  <a:lnTo>
                    <a:pt x="67161" y="4746"/>
                  </a:lnTo>
                  <a:lnTo>
                    <a:pt x="42278" y="16890"/>
                  </a:lnTo>
                  <a:lnTo>
                    <a:pt x="15693" y="39562"/>
                  </a:lnTo>
                  <a:lnTo>
                    <a:pt x="4857" y="60095"/>
                  </a:lnTo>
                  <a:lnTo>
                    <a:pt x="0" y="76174"/>
                  </a:lnTo>
                  <a:lnTo>
                    <a:pt x="376" y="80269"/>
                  </a:lnTo>
                  <a:lnTo>
                    <a:pt x="3616" y="87641"/>
                  </a:lnTo>
                  <a:lnTo>
                    <a:pt x="16447" y="97741"/>
                  </a:lnTo>
                  <a:lnTo>
                    <a:pt x="38711" y="102381"/>
                  </a:lnTo>
                  <a:lnTo>
                    <a:pt x="79313" y="104077"/>
                  </a:lnTo>
                  <a:lnTo>
                    <a:pt x="121779" y="1043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09" name="SMARTInkShape-2929">
              <a:extLst>
                <a:ext uri="{FF2B5EF4-FFF2-40B4-BE49-F238E27FC236}">
                  <a16:creationId xmlns:a16="http://schemas.microsoft.com/office/drawing/2014/main" id="{5C736339-C348-D771-2711-7DCD72F214DD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6400800" y="29718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5" y="8467"/>
                  </a:lnTo>
                  <a:lnTo>
                    <a:pt x="7539" y="6703"/>
                  </a:lnTo>
                  <a:lnTo>
                    <a:pt x="9132" y="132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0" name="SMARTInkShape-2930">
              <a:extLst>
                <a:ext uri="{FF2B5EF4-FFF2-40B4-BE49-F238E27FC236}">
                  <a16:creationId xmlns:a16="http://schemas.microsoft.com/office/drawing/2014/main" id="{0787DF89-4CEA-F0B3-1B9C-B4474FFB7F92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7448550" y="2828925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24909" y="8467"/>
                  </a:lnTo>
                  <a:lnTo>
                    <a:pt x="68051" y="883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1" name="SMARTInkShape-2931">
              <a:extLst>
                <a:ext uri="{FF2B5EF4-FFF2-40B4-BE49-F238E27FC236}">
                  <a16:creationId xmlns:a16="http://schemas.microsoft.com/office/drawing/2014/main" id="{0A745722-125B-4559-DB4F-B4DFA70DEE27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7486650" y="2867908"/>
              <a:ext cx="133351" cy="8643"/>
            </a:xfrm>
            <a:custGeom>
              <a:avLst/>
              <a:gdLst/>
              <a:ahLst/>
              <a:cxnLst/>
              <a:rect l="0" t="0" r="0" b="0"/>
              <a:pathLst>
                <a:path w="133351" h="8643">
                  <a:moveTo>
                    <a:pt x="0" y="8642"/>
                  </a:moveTo>
                  <a:lnTo>
                    <a:pt x="0" y="8642"/>
                  </a:lnTo>
                  <a:lnTo>
                    <a:pt x="21754" y="7584"/>
                  </a:lnTo>
                  <a:lnTo>
                    <a:pt x="61342" y="0"/>
                  </a:lnTo>
                  <a:lnTo>
                    <a:pt x="85909" y="437"/>
                  </a:lnTo>
                  <a:lnTo>
                    <a:pt x="133350" y="864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2" name="SMARTInkShape-2932">
              <a:extLst>
                <a:ext uri="{FF2B5EF4-FFF2-40B4-BE49-F238E27FC236}">
                  <a16:creationId xmlns:a16="http://schemas.microsoft.com/office/drawing/2014/main" id="{E91CB93C-A2F2-F454-1F1E-B62F5341DB7E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7811615" y="2762691"/>
              <a:ext cx="141761" cy="166977"/>
            </a:xfrm>
            <a:custGeom>
              <a:avLst/>
              <a:gdLst/>
              <a:ahLst/>
              <a:cxnLst/>
              <a:rect l="0" t="0" r="0" b="0"/>
              <a:pathLst>
                <a:path w="141761" h="166977">
                  <a:moveTo>
                    <a:pt x="36985" y="56709"/>
                  </a:moveTo>
                  <a:lnTo>
                    <a:pt x="36985" y="56709"/>
                  </a:lnTo>
                  <a:lnTo>
                    <a:pt x="42041" y="56709"/>
                  </a:lnTo>
                  <a:lnTo>
                    <a:pt x="43532" y="55651"/>
                  </a:lnTo>
                  <a:lnTo>
                    <a:pt x="44525" y="53887"/>
                  </a:lnTo>
                  <a:lnTo>
                    <a:pt x="47308" y="40463"/>
                  </a:lnTo>
                  <a:lnTo>
                    <a:pt x="51450" y="34319"/>
                  </a:lnTo>
                  <a:lnTo>
                    <a:pt x="80656" y="13308"/>
                  </a:lnTo>
                  <a:lnTo>
                    <a:pt x="115005" y="1047"/>
                  </a:lnTo>
                  <a:lnTo>
                    <a:pt x="125483" y="0"/>
                  </a:lnTo>
                  <a:lnTo>
                    <a:pt x="132056" y="2577"/>
                  </a:lnTo>
                  <a:lnTo>
                    <a:pt x="135291" y="4746"/>
                  </a:lnTo>
                  <a:lnTo>
                    <a:pt x="137448" y="8309"/>
                  </a:lnTo>
                  <a:lnTo>
                    <a:pt x="140482" y="23436"/>
                  </a:lnTo>
                  <a:lnTo>
                    <a:pt x="140590" y="61088"/>
                  </a:lnTo>
                  <a:lnTo>
                    <a:pt x="136654" y="77705"/>
                  </a:lnTo>
                  <a:lnTo>
                    <a:pt x="128555" y="90029"/>
                  </a:lnTo>
                  <a:lnTo>
                    <a:pt x="81292" y="128665"/>
                  </a:lnTo>
                  <a:lnTo>
                    <a:pt x="36976" y="151896"/>
                  </a:lnTo>
                  <a:lnTo>
                    <a:pt x="24281" y="157223"/>
                  </a:lnTo>
                  <a:lnTo>
                    <a:pt x="2648" y="160923"/>
                  </a:lnTo>
                  <a:lnTo>
                    <a:pt x="1393" y="162168"/>
                  </a:lnTo>
                  <a:lnTo>
                    <a:pt x="0" y="166374"/>
                  </a:lnTo>
                  <a:lnTo>
                    <a:pt x="686" y="166861"/>
                  </a:lnTo>
                  <a:lnTo>
                    <a:pt x="7767" y="163547"/>
                  </a:lnTo>
                  <a:lnTo>
                    <a:pt x="49666" y="161605"/>
                  </a:lnTo>
                  <a:lnTo>
                    <a:pt x="90290" y="161508"/>
                  </a:lnTo>
                  <a:lnTo>
                    <a:pt x="122813" y="166976"/>
                  </a:lnTo>
                  <a:lnTo>
                    <a:pt x="141760" y="1614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3" name="SMARTInkShape-2933">
              <a:extLst>
                <a:ext uri="{FF2B5EF4-FFF2-40B4-BE49-F238E27FC236}">
                  <a16:creationId xmlns:a16="http://schemas.microsoft.com/office/drawing/2014/main" id="{0A501CB7-2637-4B98-CC0A-DEAFE70CCA83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8039100" y="29241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8201" y="1084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4" name="SMARTInkShape-2934">
              <a:extLst>
                <a:ext uri="{FF2B5EF4-FFF2-40B4-BE49-F238E27FC236}">
                  <a16:creationId xmlns:a16="http://schemas.microsoft.com/office/drawing/2014/main" id="{62B8CFFA-2A12-0325-153D-7093C9FDA3A2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8144322" y="2781335"/>
              <a:ext cx="94650" cy="133312"/>
            </a:xfrm>
            <a:custGeom>
              <a:avLst/>
              <a:gdLst/>
              <a:ahLst/>
              <a:cxnLst/>
              <a:rect l="0" t="0" r="0" b="0"/>
              <a:pathLst>
                <a:path w="94650" h="133312">
                  <a:moveTo>
                    <a:pt x="18603" y="9490"/>
                  </a:moveTo>
                  <a:lnTo>
                    <a:pt x="18603" y="9490"/>
                  </a:lnTo>
                  <a:lnTo>
                    <a:pt x="26804" y="9490"/>
                  </a:lnTo>
                  <a:lnTo>
                    <a:pt x="37615" y="0"/>
                  </a:lnTo>
                  <a:lnTo>
                    <a:pt x="16192" y="21426"/>
                  </a:lnTo>
                  <a:lnTo>
                    <a:pt x="12240" y="31023"/>
                  </a:lnTo>
                  <a:lnTo>
                    <a:pt x="9425" y="41285"/>
                  </a:lnTo>
                  <a:lnTo>
                    <a:pt x="558" y="56644"/>
                  </a:lnTo>
                  <a:lnTo>
                    <a:pt x="0" y="61492"/>
                  </a:lnTo>
                  <a:lnTo>
                    <a:pt x="1968" y="63208"/>
                  </a:lnTo>
                  <a:lnTo>
                    <a:pt x="13791" y="65623"/>
                  </a:lnTo>
                  <a:lnTo>
                    <a:pt x="21050" y="66188"/>
                  </a:lnTo>
                  <a:lnTo>
                    <a:pt x="66045" y="57284"/>
                  </a:lnTo>
                  <a:lnTo>
                    <a:pt x="73836" y="57148"/>
                  </a:lnTo>
                  <a:lnTo>
                    <a:pt x="88841" y="70375"/>
                  </a:lnTo>
                  <a:lnTo>
                    <a:pt x="92153" y="76414"/>
                  </a:lnTo>
                  <a:lnTo>
                    <a:pt x="94280" y="88914"/>
                  </a:lnTo>
                  <a:lnTo>
                    <a:pt x="94649" y="103461"/>
                  </a:lnTo>
                  <a:lnTo>
                    <a:pt x="92584" y="108121"/>
                  </a:lnTo>
                  <a:lnTo>
                    <a:pt x="84645" y="116121"/>
                  </a:lnTo>
                  <a:lnTo>
                    <a:pt x="63359" y="128821"/>
                  </a:lnTo>
                  <a:lnTo>
                    <a:pt x="47866" y="132427"/>
                  </a:lnTo>
                  <a:lnTo>
                    <a:pt x="20096" y="133311"/>
                  </a:lnTo>
                  <a:lnTo>
                    <a:pt x="19599" y="132254"/>
                  </a:lnTo>
                  <a:lnTo>
                    <a:pt x="18603" y="1237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5" name="SMARTInkShape-2935">
              <a:extLst>
                <a:ext uri="{FF2B5EF4-FFF2-40B4-BE49-F238E27FC236}">
                  <a16:creationId xmlns:a16="http://schemas.microsoft.com/office/drawing/2014/main" id="{8C472568-2B01-28FE-C88A-79F4EC044A04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8191500" y="2762250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10361" y="21036"/>
                  </a:lnTo>
                  <a:lnTo>
                    <a:pt x="25510" y="18253"/>
                  </a:lnTo>
                  <a:lnTo>
                    <a:pt x="52064" y="3884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6" name="SMARTInkShape-2936">
              <a:extLst>
                <a:ext uri="{FF2B5EF4-FFF2-40B4-BE49-F238E27FC236}">
                  <a16:creationId xmlns:a16="http://schemas.microsoft.com/office/drawing/2014/main" id="{6811CA62-93DC-C5A1-4C19-9D6F563C1250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8401050" y="2762260"/>
              <a:ext cx="114248" cy="171441"/>
            </a:xfrm>
            <a:custGeom>
              <a:avLst/>
              <a:gdLst/>
              <a:ahLst/>
              <a:cxnLst/>
              <a:rect l="0" t="0" r="0" b="0"/>
              <a:pathLst>
                <a:path w="114248" h="171441">
                  <a:moveTo>
                    <a:pt x="0" y="9515"/>
                  </a:moveTo>
                  <a:lnTo>
                    <a:pt x="0" y="9515"/>
                  </a:lnTo>
                  <a:lnTo>
                    <a:pt x="45586" y="8457"/>
                  </a:lnTo>
                  <a:lnTo>
                    <a:pt x="92122" y="579"/>
                  </a:lnTo>
                  <a:lnTo>
                    <a:pt x="113688" y="0"/>
                  </a:lnTo>
                  <a:lnTo>
                    <a:pt x="114247" y="13248"/>
                  </a:lnTo>
                  <a:lnTo>
                    <a:pt x="111454" y="19288"/>
                  </a:lnTo>
                  <a:lnTo>
                    <a:pt x="106686" y="27617"/>
                  </a:lnTo>
                  <a:lnTo>
                    <a:pt x="82501" y="74116"/>
                  </a:lnTo>
                  <a:lnTo>
                    <a:pt x="57148" y="121036"/>
                  </a:lnTo>
                  <a:lnTo>
                    <a:pt x="44449" y="141023"/>
                  </a:lnTo>
                  <a:lnTo>
                    <a:pt x="39981" y="154078"/>
                  </a:lnTo>
                  <a:lnTo>
                    <a:pt x="38100" y="1714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7" name="SMARTInkShape-2937">
              <a:extLst>
                <a:ext uri="{FF2B5EF4-FFF2-40B4-BE49-F238E27FC236}">
                  <a16:creationId xmlns:a16="http://schemas.microsoft.com/office/drawing/2014/main" id="{289E4B45-E5A7-3E29-B65E-371F3189E027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8591550" y="2771812"/>
              <a:ext cx="95118" cy="152364"/>
            </a:xfrm>
            <a:custGeom>
              <a:avLst/>
              <a:gdLst/>
              <a:ahLst/>
              <a:cxnLst/>
              <a:rect l="0" t="0" r="0" b="0"/>
              <a:pathLst>
                <a:path w="95118" h="152364">
                  <a:moveTo>
                    <a:pt x="19050" y="19013"/>
                  </a:moveTo>
                  <a:lnTo>
                    <a:pt x="19050" y="19013"/>
                  </a:lnTo>
                  <a:lnTo>
                    <a:pt x="27252" y="19013"/>
                  </a:lnTo>
                  <a:lnTo>
                    <a:pt x="27692" y="17955"/>
                  </a:lnTo>
                  <a:lnTo>
                    <a:pt x="28184" y="13957"/>
                  </a:lnTo>
                  <a:lnTo>
                    <a:pt x="29373" y="12467"/>
                  </a:lnTo>
                  <a:lnTo>
                    <a:pt x="33515" y="10812"/>
                  </a:lnTo>
                  <a:lnTo>
                    <a:pt x="35044" y="9312"/>
                  </a:lnTo>
                  <a:lnTo>
                    <a:pt x="36741" y="4824"/>
                  </a:lnTo>
                  <a:lnTo>
                    <a:pt x="38253" y="3204"/>
                  </a:lnTo>
                  <a:lnTo>
                    <a:pt x="46182" y="390"/>
                  </a:lnTo>
                  <a:lnTo>
                    <a:pt x="39296" y="0"/>
                  </a:lnTo>
                  <a:lnTo>
                    <a:pt x="5028" y="44438"/>
                  </a:lnTo>
                  <a:lnTo>
                    <a:pt x="195" y="65648"/>
                  </a:lnTo>
                  <a:lnTo>
                    <a:pt x="2909" y="66198"/>
                  </a:lnTo>
                  <a:lnTo>
                    <a:pt x="5115" y="66345"/>
                  </a:lnTo>
                  <a:lnTo>
                    <a:pt x="43231" y="57690"/>
                  </a:lnTo>
                  <a:lnTo>
                    <a:pt x="67101" y="57227"/>
                  </a:lnTo>
                  <a:lnTo>
                    <a:pt x="74977" y="59986"/>
                  </a:lnTo>
                  <a:lnTo>
                    <a:pt x="78560" y="62203"/>
                  </a:lnTo>
                  <a:lnTo>
                    <a:pt x="80947" y="64740"/>
                  </a:lnTo>
                  <a:lnTo>
                    <a:pt x="91852" y="89171"/>
                  </a:lnTo>
                  <a:lnTo>
                    <a:pt x="94952" y="110836"/>
                  </a:lnTo>
                  <a:lnTo>
                    <a:pt x="95117" y="117326"/>
                  </a:lnTo>
                  <a:lnTo>
                    <a:pt x="92369" y="123738"/>
                  </a:lnTo>
                  <a:lnTo>
                    <a:pt x="81982" y="136478"/>
                  </a:lnTo>
                  <a:lnTo>
                    <a:pt x="75947" y="140011"/>
                  </a:lnTo>
                  <a:lnTo>
                    <a:pt x="34543" y="151370"/>
                  </a:lnTo>
                  <a:lnTo>
                    <a:pt x="0" y="15236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18" name="SMARTInkShape-2938">
              <a:extLst>
                <a:ext uri="{FF2B5EF4-FFF2-40B4-BE49-F238E27FC236}">
                  <a16:creationId xmlns:a16="http://schemas.microsoft.com/office/drawing/2014/main" id="{5CE1B11E-3726-3EFE-3021-E605EFAC483B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8629650" y="2743200"/>
              <a:ext cx="142876" cy="38101"/>
            </a:xfrm>
            <a:custGeom>
              <a:avLst/>
              <a:gdLst/>
              <a:ahLst/>
              <a:cxnLst/>
              <a:rect l="0" t="0" r="0" b="0"/>
              <a:pathLst>
                <a:path w="14287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4"/>
                  </a:lnTo>
                  <a:lnTo>
                    <a:pt x="10361" y="30561"/>
                  </a:lnTo>
                  <a:lnTo>
                    <a:pt x="13257" y="29899"/>
                  </a:lnTo>
                  <a:lnTo>
                    <a:pt x="28649" y="21210"/>
                  </a:lnTo>
                  <a:lnTo>
                    <a:pt x="74654" y="10492"/>
                  </a:lnTo>
                  <a:lnTo>
                    <a:pt x="89324" y="9653"/>
                  </a:lnTo>
                  <a:lnTo>
                    <a:pt x="95439" y="6759"/>
                  </a:lnTo>
                  <a:lnTo>
                    <a:pt x="101684" y="3004"/>
                  </a:lnTo>
                  <a:lnTo>
                    <a:pt x="114318" y="594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4020" name="SMARTInkShape-2939">
            <a:extLst>
              <a:ext uri="{FF2B5EF4-FFF2-40B4-BE49-F238E27FC236}">
                <a16:creationId xmlns:a16="http://schemas.microsoft.com/office/drawing/2014/main" id="{6D40BF4E-8141-9141-4CEF-2B7C1ECC111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124691" y="3697272"/>
            <a:ext cx="1793839" cy="44812"/>
          </a:xfrm>
          <a:custGeom>
            <a:avLst/>
            <a:gdLst/>
            <a:ahLst/>
            <a:cxnLst/>
            <a:rect l="0" t="0" r="0" b="0"/>
            <a:pathLst>
              <a:path w="1793839" h="44812">
                <a:moveTo>
                  <a:pt x="9409" y="27003"/>
                </a:moveTo>
                <a:lnTo>
                  <a:pt x="9409" y="27003"/>
                </a:lnTo>
                <a:lnTo>
                  <a:pt x="0" y="27003"/>
                </a:lnTo>
                <a:lnTo>
                  <a:pt x="9019" y="17871"/>
                </a:lnTo>
                <a:lnTo>
                  <a:pt x="53247" y="17488"/>
                </a:lnTo>
                <a:lnTo>
                  <a:pt x="88860" y="16422"/>
                </a:lnTo>
                <a:lnTo>
                  <a:pt x="128670" y="10932"/>
                </a:lnTo>
                <a:lnTo>
                  <a:pt x="166689" y="8836"/>
                </a:lnTo>
                <a:lnTo>
                  <a:pt x="214161" y="8128"/>
                </a:lnTo>
                <a:lnTo>
                  <a:pt x="255637" y="8005"/>
                </a:lnTo>
                <a:lnTo>
                  <a:pt x="289093" y="5146"/>
                </a:lnTo>
                <a:lnTo>
                  <a:pt x="307280" y="2472"/>
                </a:lnTo>
                <a:lnTo>
                  <a:pt x="353449" y="3734"/>
                </a:lnTo>
                <a:lnTo>
                  <a:pt x="390747" y="0"/>
                </a:lnTo>
                <a:lnTo>
                  <a:pt x="412784" y="185"/>
                </a:lnTo>
                <a:lnTo>
                  <a:pt x="459782" y="6721"/>
                </a:lnTo>
                <a:lnTo>
                  <a:pt x="498217" y="7588"/>
                </a:lnTo>
                <a:lnTo>
                  <a:pt x="541473" y="7845"/>
                </a:lnTo>
                <a:lnTo>
                  <a:pt x="583860" y="7932"/>
                </a:lnTo>
                <a:lnTo>
                  <a:pt x="624940" y="7946"/>
                </a:lnTo>
                <a:lnTo>
                  <a:pt x="670625" y="7951"/>
                </a:lnTo>
                <a:lnTo>
                  <a:pt x="717677" y="7953"/>
                </a:lnTo>
                <a:lnTo>
                  <a:pt x="763014" y="7953"/>
                </a:lnTo>
                <a:lnTo>
                  <a:pt x="800672" y="7953"/>
                </a:lnTo>
                <a:lnTo>
                  <a:pt x="833098" y="7953"/>
                </a:lnTo>
                <a:lnTo>
                  <a:pt x="868677" y="7953"/>
                </a:lnTo>
                <a:lnTo>
                  <a:pt x="905656" y="9011"/>
                </a:lnTo>
                <a:lnTo>
                  <a:pt x="943257" y="13010"/>
                </a:lnTo>
                <a:lnTo>
                  <a:pt x="984958" y="16154"/>
                </a:lnTo>
                <a:lnTo>
                  <a:pt x="1018367" y="16889"/>
                </a:lnTo>
                <a:lnTo>
                  <a:pt x="1057909" y="17216"/>
                </a:lnTo>
                <a:lnTo>
                  <a:pt x="1100179" y="17361"/>
                </a:lnTo>
                <a:lnTo>
                  <a:pt x="1143659" y="17426"/>
                </a:lnTo>
                <a:lnTo>
                  <a:pt x="1184504" y="18513"/>
                </a:lnTo>
                <a:lnTo>
                  <a:pt x="1230240" y="22959"/>
                </a:lnTo>
                <a:lnTo>
                  <a:pt x="1277497" y="21697"/>
                </a:lnTo>
                <a:lnTo>
                  <a:pt x="1314708" y="25431"/>
                </a:lnTo>
                <a:lnTo>
                  <a:pt x="1352545" y="26537"/>
                </a:lnTo>
                <a:lnTo>
                  <a:pt x="1390567" y="26865"/>
                </a:lnTo>
                <a:lnTo>
                  <a:pt x="1436284" y="26975"/>
                </a:lnTo>
                <a:lnTo>
                  <a:pt x="1483493" y="33544"/>
                </a:lnTo>
                <a:lnTo>
                  <a:pt x="1530761" y="35939"/>
                </a:lnTo>
                <a:lnTo>
                  <a:pt x="1572489" y="36353"/>
                </a:lnTo>
                <a:lnTo>
                  <a:pt x="1610045" y="37509"/>
                </a:lnTo>
                <a:lnTo>
                  <a:pt x="1647903" y="41550"/>
                </a:lnTo>
                <a:lnTo>
                  <a:pt x="1694803" y="39662"/>
                </a:lnTo>
                <a:lnTo>
                  <a:pt x="1735484" y="38205"/>
                </a:lnTo>
                <a:lnTo>
                  <a:pt x="1779278" y="44811"/>
                </a:lnTo>
                <a:lnTo>
                  <a:pt x="1788382" y="42678"/>
                </a:lnTo>
                <a:lnTo>
                  <a:pt x="1792291" y="40628"/>
                </a:lnTo>
                <a:lnTo>
                  <a:pt x="1793838" y="39262"/>
                </a:lnTo>
                <a:lnTo>
                  <a:pt x="1793812" y="38350"/>
                </a:lnTo>
                <a:lnTo>
                  <a:pt x="1790584" y="3652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031" name="SMARTInkShape-Group505">
            <a:extLst>
              <a:ext uri="{FF2B5EF4-FFF2-40B4-BE49-F238E27FC236}">
                <a16:creationId xmlns:a16="http://schemas.microsoft.com/office/drawing/2014/main" id="{9AEB38B5-852B-0756-C2F4-057CFF863C25}"/>
              </a:ext>
            </a:extLst>
          </p:cNvPr>
          <p:cNvGrpSpPr/>
          <p:nvPr/>
        </p:nvGrpSpPr>
        <p:grpSpPr>
          <a:xfrm>
            <a:off x="6134216" y="3057529"/>
            <a:ext cx="2333475" cy="619122"/>
            <a:chOff x="6134216" y="3057529"/>
            <a:chExt cx="2333475" cy="619122"/>
          </a:xfrm>
        </p:grpSpPr>
        <p:sp>
          <p:nvSpPr>
            <p:cNvPr id="84021" name="SMARTInkShape-2940">
              <a:extLst>
                <a:ext uri="{FF2B5EF4-FFF2-40B4-BE49-F238E27FC236}">
                  <a16:creationId xmlns:a16="http://schemas.microsoft.com/office/drawing/2014/main" id="{BCEB3295-D9B5-437E-88A9-C07FD68F2FB4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6134216" y="3057529"/>
              <a:ext cx="1666760" cy="561972"/>
            </a:xfrm>
            <a:custGeom>
              <a:avLst/>
              <a:gdLst/>
              <a:ahLst/>
              <a:cxnLst/>
              <a:rect l="0" t="0" r="0" b="0"/>
              <a:pathLst>
                <a:path w="1666760" h="561972">
                  <a:moveTo>
                    <a:pt x="9409" y="552446"/>
                  </a:moveTo>
                  <a:lnTo>
                    <a:pt x="9409" y="552446"/>
                  </a:lnTo>
                  <a:lnTo>
                    <a:pt x="0" y="561854"/>
                  </a:lnTo>
                  <a:lnTo>
                    <a:pt x="36822" y="561971"/>
                  </a:lnTo>
                  <a:lnTo>
                    <a:pt x="45582" y="559149"/>
                  </a:lnTo>
                  <a:lnTo>
                    <a:pt x="91080" y="539581"/>
                  </a:lnTo>
                  <a:lnTo>
                    <a:pt x="136358" y="526154"/>
                  </a:lnTo>
                  <a:lnTo>
                    <a:pt x="176621" y="507917"/>
                  </a:lnTo>
                  <a:lnTo>
                    <a:pt x="222661" y="492111"/>
                  </a:lnTo>
                  <a:lnTo>
                    <a:pt x="243575" y="482593"/>
                  </a:lnTo>
                  <a:lnTo>
                    <a:pt x="253887" y="473423"/>
                  </a:lnTo>
                  <a:lnTo>
                    <a:pt x="258120" y="468014"/>
                  </a:lnTo>
                  <a:lnTo>
                    <a:pt x="288086" y="448259"/>
                  </a:lnTo>
                  <a:lnTo>
                    <a:pt x="298819" y="435087"/>
                  </a:lnTo>
                  <a:lnTo>
                    <a:pt x="304899" y="431495"/>
                  </a:lnTo>
                  <a:lnTo>
                    <a:pt x="311130" y="428840"/>
                  </a:lnTo>
                  <a:lnTo>
                    <a:pt x="336438" y="406281"/>
                  </a:lnTo>
                  <a:lnTo>
                    <a:pt x="371359" y="359297"/>
                  </a:lnTo>
                  <a:lnTo>
                    <a:pt x="390409" y="333974"/>
                  </a:lnTo>
                  <a:lnTo>
                    <a:pt x="395701" y="327290"/>
                  </a:lnTo>
                  <a:lnTo>
                    <a:pt x="401921" y="314374"/>
                  </a:lnTo>
                  <a:lnTo>
                    <a:pt x="433824" y="270133"/>
                  </a:lnTo>
                  <a:lnTo>
                    <a:pt x="442536" y="248974"/>
                  </a:lnTo>
                  <a:lnTo>
                    <a:pt x="450971" y="240122"/>
                  </a:lnTo>
                  <a:lnTo>
                    <a:pt x="459659" y="232660"/>
                  </a:lnTo>
                  <a:lnTo>
                    <a:pt x="465608" y="223568"/>
                  </a:lnTo>
                  <a:lnTo>
                    <a:pt x="472544" y="219345"/>
                  </a:lnTo>
                  <a:lnTo>
                    <a:pt x="481069" y="206151"/>
                  </a:lnTo>
                  <a:lnTo>
                    <a:pt x="488911" y="196395"/>
                  </a:lnTo>
                  <a:lnTo>
                    <a:pt x="499415" y="178155"/>
                  </a:lnTo>
                  <a:lnTo>
                    <a:pt x="529070" y="146052"/>
                  </a:lnTo>
                  <a:lnTo>
                    <a:pt x="534151" y="135464"/>
                  </a:lnTo>
                  <a:lnTo>
                    <a:pt x="577680" y="88974"/>
                  </a:lnTo>
                  <a:lnTo>
                    <a:pt x="612305" y="57147"/>
                  </a:lnTo>
                  <a:lnTo>
                    <a:pt x="654949" y="31393"/>
                  </a:lnTo>
                  <a:lnTo>
                    <a:pt x="662499" y="28767"/>
                  </a:lnTo>
                  <a:lnTo>
                    <a:pt x="672700" y="22397"/>
                  </a:lnTo>
                  <a:lnTo>
                    <a:pt x="706573" y="10976"/>
                  </a:lnTo>
                  <a:lnTo>
                    <a:pt x="733969" y="6890"/>
                  </a:lnTo>
                  <a:lnTo>
                    <a:pt x="753783" y="1358"/>
                  </a:lnTo>
                  <a:lnTo>
                    <a:pt x="795447" y="49"/>
                  </a:lnTo>
                  <a:lnTo>
                    <a:pt x="839112" y="0"/>
                  </a:lnTo>
                  <a:lnTo>
                    <a:pt x="881701" y="9697"/>
                  </a:lnTo>
                  <a:lnTo>
                    <a:pt x="923946" y="28767"/>
                  </a:lnTo>
                  <a:lnTo>
                    <a:pt x="968068" y="53979"/>
                  </a:lnTo>
                  <a:lnTo>
                    <a:pt x="1002387" y="74080"/>
                  </a:lnTo>
                  <a:lnTo>
                    <a:pt x="1014707" y="88034"/>
                  </a:lnTo>
                  <a:lnTo>
                    <a:pt x="1025059" y="95226"/>
                  </a:lnTo>
                  <a:lnTo>
                    <a:pt x="1052033" y="126494"/>
                  </a:lnTo>
                  <a:lnTo>
                    <a:pt x="1069163" y="139665"/>
                  </a:lnTo>
                  <a:lnTo>
                    <a:pt x="1108054" y="184052"/>
                  </a:lnTo>
                  <a:lnTo>
                    <a:pt x="1154589" y="230773"/>
                  </a:lnTo>
                  <a:lnTo>
                    <a:pt x="1196987" y="273174"/>
                  </a:lnTo>
                  <a:lnTo>
                    <a:pt x="1233712" y="319600"/>
                  </a:lnTo>
                  <a:lnTo>
                    <a:pt x="1245173" y="336111"/>
                  </a:lnTo>
                  <a:lnTo>
                    <a:pt x="1288814" y="374604"/>
                  </a:lnTo>
                  <a:lnTo>
                    <a:pt x="1328457" y="413115"/>
                  </a:lnTo>
                  <a:lnTo>
                    <a:pt x="1372902" y="446856"/>
                  </a:lnTo>
                  <a:lnTo>
                    <a:pt x="1416017" y="478049"/>
                  </a:lnTo>
                  <a:lnTo>
                    <a:pt x="1437333" y="492293"/>
                  </a:lnTo>
                  <a:lnTo>
                    <a:pt x="1479774" y="510367"/>
                  </a:lnTo>
                  <a:lnTo>
                    <a:pt x="1523051" y="520543"/>
                  </a:lnTo>
                  <a:lnTo>
                    <a:pt x="1567116" y="531215"/>
                  </a:lnTo>
                  <a:lnTo>
                    <a:pt x="1611727" y="536161"/>
                  </a:lnTo>
                  <a:lnTo>
                    <a:pt x="1624310" y="539917"/>
                  </a:lnTo>
                  <a:lnTo>
                    <a:pt x="1666759" y="5429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2" name="SMARTInkShape-2941">
              <a:extLst>
                <a:ext uri="{FF2B5EF4-FFF2-40B4-BE49-F238E27FC236}">
                  <a16:creationId xmlns:a16="http://schemas.microsoft.com/office/drawing/2014/main" id="{4AF90D43-DE28-69C3-52A5-EAA245682537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7334250" y="3419871"/>
              <a:ext cx="19047" cy="256592"/>
            </a:xfrm>
            <a:custGeom>
              <a:avLst/>
              <a:gdLst/>
              <a:ahLst/>
              <a:cxnLst/>
              <a:rect l="0" t="0" r="0" b="0"/>
              <a:pathLst>
                <a:path w="19047" h="256592">
                  <a:moveTo>
                    <a:pt x="9525" y="28179"/>
                  </a:moveTo>
                  <a:lnTo>
                    <a:pt x="9525" y="28179"/>
                  </a:lnTo>
                  <a:lnTo>
                    <a:pt x="9525" y="23122"/>
                  </a:lnTo>
                  <a:lnTo>
                    <a:pt x="10583" y="21633"/>
                  </a:lnTo>
                  <a:lnTo>
                    <a:pt x="12347" y="20640"/>
                  </a:lnTo>
                  <a:lnTo>
                    <a:pt x="18659" y="18771"/>
                  </a:lnTo>
                  <a:lnTo>
                    <a:pt x="18972" y="29653"/>
                  </a:lnTo>
                  <a:lnTo>
                    <a:pt x="19046" y="19207"/>
                  </a:lnTo>
                  <a:lnTo>
                    <a:pt x="9640" y="9250"/>
                  </a:lnTo>
                  <a:lnTo>
                    <a:pt x="9529" y="0"/>
                  </a:lnTo>
                  <a:lnTo>
                    <a:pt x="9526" y="4778"/>
                  </a:lnTo>
                  <a:lnTo>
                    <a:pt x="1324" y="40318"/>
                  </a:lnTo>
                  <a:lnTo>
                    <a:pt x="391" y="77166"/>
                  </a:lnTo>
                  <a:lnTo>
                    <a:pt x="52" y="121518"/>
                  </a:lnTo>
                  <a:lnTo>
                    <a:pt x="10" y="158564"/>
                  </a:lnTo>
                  <a:lnTo>
                    <a:pt x="2" y="204531"/>
                  </a:lnTo>
                  <a:lnTo>
                    <a:pt x="0" y="251971"/>
                  </a:lnTo>
                  <a:lnTo>
                    <a:pt x="0" y="256591"/>
                  </a:lnTo>
                  <a:lnTo>
                    <a:pt x="0" y="251667"/>
                  </a:lnTo>
                  <a:lnTo>
                    <a:pt x="2822" y="246393"/>
                  </a:lnTo>
                  <a:lnTo>
                    <a:pt x="6547" y="240521"/>
                  </a:lnTo>
                  <a:lnTo>
                    <a:pt x="9525" y="22820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3" name="SMARTInkShape-2942">
              <a:extLst>
                <a:ext uri="{FF2B5EF4-FFF2-40B4-BE49-F238E27FC236}">
                  <a16:creationId xmlns:a16="http://schemas.microsoft.com/office/drawing/2014/main" id="{9E98D8F6-E216-494C-21E0-629E34EF1680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7334250" y="3505200"/>
              <a:ext cx="171451" cy="76201"/>
            </a:xfrm>
            <a:custGeom>
              <a:avLst/>
              <a:gdLst/>
              <a:ahLst/>
              <a:cxnLst/>
              <a:rect l="0" t="0" r="0" b="0"/>
              <a:pathLst>
                <a:path w="171451" h="76201">
                  <a:moveTo>
                    <a:pt x="0" y="76200"/>
                  </a:moveTo>
                  <a:lnTo>
                    <a:pt x="0" y="76200"/>
                  </a:lnTo>
                  <a:lnTo>
                    <a:pt x="41418" y="54080"/>
                  </a:lnTo>
                  <a:lnTo>
                    <a:pt x="85104" y="32600"/>
                  </a:lnTo>
                  <a:lnTo>
                    <a:pt x="127726" y="12774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4" name="SMARTInkShape-2943">
              <a:extLst>
                <a:ext uri="{FF2B5EF4-FFF2-40B4-BE49-F238E27FC236}">
                  <a16:creationId xmlns:a16="http://schemas.microsoft.com/office/drawing/2014/main" id="{BDF9A4AA-7836-3A08-AF9E-2FABFC36D089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7410450" y="3571875"/>
              <a:ext cx="142876" cy="57151"/>
            </a:xfrm>
            <a:custGeom>
              <a:avLst/>
              <a:gdLst/>
              <a:ahLst/>
              <a:cxnLst/>
              <a:rect l="0" t="0" r="0" b="0"/>
              <a:pathLst>
                <a:path w="142876" h="57151">
                  <a:moveTo>
                    <a:pt x="0" y="57150"/>
                  </a:moveTo>
                  <a:lnTo>
                    <a:pt x="0" y="57150"/>
                  </a:lnTo>
                  <a:lnTo>
                    <a:pt x="5056" y="57150"/>
                  </a:lnTo>
                  <a:lnTo>
                    <a:pt x="18314" y="52093"/>
                  </a:lnTo>
                  <a:lnTo>
                    <a:pt x="61526" y="22998"/>
                  </a:lnTo>
                  <a:lnTo>
                    <a:pt x="106021" y="4301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5" name="SMARTInkShape-2944">
              <a:extLst>
                <a:ext uri="{FF2B5EF4-FFF2-40B4-BE49-F238E27FC236}">
                  <a16:creationId xmlns:a16="http://schemas.microsoft.com/office/drawing/2014/main" id="{43BD2D6B-1E8A-9D77-0AB6-467852F779B6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7481162" y="3638550"/>
              <a:ext cx="119789" cy="38101"/>
            </a:xfrm>
            <a:custGeom>
              <a:avLst/>
              <a:gdLst/>
              <a:ahLst/>
              <a:cxnLst/>
              <a:rect l="0" t="0" r="0" b="0"/>
              <a:pathLst>
                <a:path w="119789" h="38101">
                  <a:moveTo>
                    <a:pt x="5488" y="38100"/>
                  </a:moveTo>
                  <a:lnTo>
                    <a:pt x="5488" y="38100"/>
                  </a:lnTo>
                  <a:lnTo>
                    <a:pt x="0" y="38100"/>
                  </a:lnTo>
                  <a:lnTo>
                    <a:pt x="2343" y="38100"/>
                  </a:lnTo>
                  <a:lnTo>
                    <a:pt x="47499" y="21853"/>
                  </a:lnTo>
                  <a:lnTo>
                    <a:pt x="91728" y="6301"/>
                  </a:lnTo>
                  <a:lnTo>
                    <a:pt x="11978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6" name="SMARTInkShape-2945">
              <a:extLst>
                <a:ext uri="{FF2B5EF4-FFF2-40B4-BE49-F238E27FC236}">
                  <a16:creationId xmlns:a16="http://schemas.microsoft.com/office/drawing/2014/main" id="{A37A45A8-5F78-3599-0CF3-22E54CF3CAE0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467600" y="3343395"/>
              <a:ext cx="437663" cy="257056"/>
            </a:xfrm>
            <a:custGeom>
              <a:avLst/>
              <a:gdLst/>
              <a:ahLst/>
              <a:cxnLst/>
              <a:rect l="0" t="0" r="0" b="0"/>
              <a:pathLst>
                <a:path w="437663" h="257056">
                  <a:moveTo>
                    <a:pt x="0" y="257055"/>
                  </a:moveTo>
                  <a:lnTo>
                    <a:pt x="0" y="257055"/>
                  </a:lnTo>
                  <a:lnTo>
                    <a:pt x="0" y="242866"/>
                  </a:lnTo>
                  <a:lnTo>
                    <a:pt x="10113" y="229332"/>
                  </a:lnTo>
                  <a:lnTo>
                    <a:pt x="42214" y="199250"/>
                  </a:lnTo>
                  <a:lnTo>
                    <a:pt x="80359" y="178427"/>
                  </a:lnTo>
                  <a:lnTo>
                    <a:pt x="122765" y="152428"/>
                  </a:lnTo>
                  <a:lnTo>
                    <a:pt x="161716" y="131965"/>
                  </a:lnTo>
                  <a:lnTo>
                    <a:pt x="199984" y="111187"/>
                  </a:lnTo>
                  <a:lnTo>
                    <a:pt x="238116" y="95793"/>
                  </a:lnTo>
                  <a:lnTo>
                    <a:pt x="266698" y="88624"/>
                  </a:lnTo>
                  <a:lnTo>
                    <a:pt x="286807" y="84830"/>
                  </a:lnTo>
                  <a:lnTo>
                    <a:pt x="334211" y="67970"/>
                  </a:lnTo>
                  <a:lnTo>
                    <a:pt x="381388" y="55168"/>
                  </a:lnTo>
                  <a:lnTo>
                    <a:pt x="409566" y="47507"/>
                  </a:lnTo>
                  <a:lnTo>
                    <a:pt x="409574" y="47505"/>
                  </a:lnTo>
                  <a:lnTo>
                    <a:pt x="393329" y="32317"/>
                  </a:lnTo>
                  <a:lnTo>
                    <a:pt x="380926" y="26396"/>
                  </a:lnTo>
                  <a:lnTo>
                    <a:pt x="363438" y="10859"/>
                  </a:lnTo>
                  <a:lnTo>
                    <a:pt x="357334" y="9836"/>
                  </a:lnTo>
                  <a:lnTo>
                    <a:pt x="355698" y="8634"/>
                  </a:lnTo>
                  <a:lnTo>
                    <a:pt x="353880" y="4476"/>
                  </a:lnTo>
                  <a:lnTo>
                    <a:pt x="352337" y="2944"/>
                  </a:lnTo>
                  <a:lnTo>
                    <a:pt x="343331" y="0"/>
                  </a:lnTo>
                  <a:lnTo>
                    <a:pt x="351138" y="8092"/>
                  </a:lnTo>
                  <a:lnTo>
                    <a:pt x="359774" y="10204"/>
                  </a:lnTo>
                  <a:lnTo>
                    <a:pt x="397471" y="31785"/>
                  </a:lnTo>
                  <a:lnTo>
                    <a:pt x="420276" y="37815"/>
                  </a:lnTo>
                  <a:lnTo>
                    <a:pt x="423059" y="39986"/>
                  </a:lnTo>
                  <a:lnTo>
                    <a:pt x="424914" y="42493"/>
                  </a:lnTo>
                  <a:lnTo>
                    <a:pt x="429798" y="45277"/>
                  </a:lnTo>
                  <a:lnTo>
                    <a:pt x="432582" y="46020"/>
                  </a:lnTo>
                  <a:lnTo>
                    <a:pt x="434439" y="47573"/>
                  </a:lnTo>
                  <a:lnTo>
                    <a:pt x="436500" y="52121"/>
                  </a:lnTo>
                  <a:lnTo>
                    <a:pt x="437662" y="60632"/>
                  </a:lnTo>
                  <a:lnTo>
                    <a:pt x="436766" y="62606"/>
                  </a:lnTo>
                  <a:lnTo>
                    <a:pt x="435111" y="63923"/>
                  </a:lnTo>
                  <a:lnTo>
                    <a:pt x="430449" y="66443"/>
                  </a:lnTo>
                  <a:lnTo>
                    <a:pt x="424849" y="71092"/>
                  </a:lnTo>
                  <a:lnTo>
                    <a:pt x="393688" y="117313"/>
                  </a:lnTo>
                  <a:lnTo>
                    <a:pt x="387345" y="125450"/>
                  </a:lnTo>
                  <a:lnTo>
                    <a:pt x="386288" y="129102"/>
                  </a:lnTo>
                  <a:lnTo>
                    <a:pt x="386642" y="132595"/>
                  </a:lnTo>
                  <a:lnTo>
                    <a:pt x="390525" y="14275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7" name="SMARTInkShape-2946">
              <a:extLst>
                <a:ext uri="{FF2B5EF4-FFF2-40B4-BE49-F238E27FC236}">
                  <a16:creationId xmlns:a16="http://schemas.microsoft.com/office/drawing/2014/main" id="{160F9C10-F2D4-2C7B-BE6C-1132DEEBDCBE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8053726" y="3307394"/>
              <a:ext cx="98969" cy="112010"/>
            </a:xfrm>
            <a:custGeom>
              <a:avLst/>
              <a:gdLst/>
              <a:ahLst/>
              <a:cxnLst/>
              <a:rect l="0" t="0" r="0" b="0"/>
              <a:pathLst>
                <a:path w="98969" h="112010">
                  <a:moveTo>
                    <a:pt x="52049" y="35881"/>
                  </a:moveTo>
                  <a:lnTo>
                    <a:pt x="52049" y="35881"/>
                  </a:lnTo>
                  <a:lnTo>
                    <a:pt x="52049" y="25768"/>
                  </a:lnTo>
                  <a:lnTo>
                    <a:pt x="50991" y="22789"/>
                  </a:lnTo>
                  <a:lnTo>
                    <a:pt x="49227" y="20803"/>
                  </a:lnTo>
                  <a:lnTo>
                    <a:pt x="46993" y="19479"/>
                  </a:lnTo>
                  <a:lnTo>
                    <a:pt x="45502" y="17538"/>
                  </a:lnTo>
                  <a:lnTo>
                    <a:pt x="42639" y="7767"/>
                  </a:lnTo>
                  <a:lnTo>
                    <a:pt x="37502" y="7442"/>
                  </a:lnTo>
                  <a:lnTo>
                    <a:pt x="24220" y="12403"/>
                  </a:lnTo>
                  <a:lnTo>
                    <a:pt x="15692" y="20507"/>
                  </a:lnTo>
                  <a:lnTo>
                    <a:pt x="11936" y="25632"/>
                  </a:lnTo>
                  <a:lnTo>
                    <a:pt x="7763" y="39792"/>
                  </a:lnTo>
                  <a:lnTo>
                    <a:pt x="4850" y="54553"/>
                  </a:lnTo>
                  <a:lnTo>
                    <a:pt x="27" y="64640"/>
                  </a:lnTo>
                  <a:lnTo>
                    <a:pt x="0" y="78297"/>
                  </a:lnTo>
                  <a:lnTo>
                    <a:pt x="3516" y="92833"/>
                  </a:lnTo>
                  <a:lnTo>
                    <a:pt x="8607" y="102821"/>
                  </a:lnTo>
                  <a:lnTo>
                    <a:pt x="12505" y="105907"/>
                  </a:lnTo>
                  <a:lnTo>
                    <a:pt x="27044" y="110252"/>
                  </a:lnTo>
                  <a:lnTo>
                    <a:pt x="46914" y="112009"/>
                  </a:lnTo>
                  <a:lnTo>
                    <a:pt x="78113" y="90616"/>
                  </a:lnTo>
                  <a:lnTo>
                    <a:pt x="87622" y="75377"/>
                  </a:lnTo>
                  <a:lnTo>
                    <a:pt x="96103" y="45820"/>
                  </a:lnTo>
                  <a:lnTo>
                    <a:pt x="98968" y="17501"/>
                  </a:lnTo>
                  <a:lnTo>
                    <a:pt x="96539" y="9015"/>
                  </a:lnTo>
                  <a:lnTo>
                    <a:pt x="94408" y="5270"/>
                  </a:lnTo>
                  <a:lnTo>
                    <a:pt x="90872" y="2774"/>
                  </a:lnTo>
                  <a:lnTo>
                    <a:pt x="81298" y="0"/>
                  </a:lnTo>
                  <a:lnTo>
                    <a:pt x="69987" y="1589"/>
                  </a:lnTo>
                  <a:lnTo>
                    <a:pt x="60021" y="5824"/>
                  </a:lnTo>
                  <a:lnTo>
                    <a:pt x="57364" y="8434"/>
                  </a:lnTo>
                  <a:lnTo>
                    <a:pt x="55592" y="11233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8" name="SMARTInkShape-2947">
              <a:extLst>
                <a:ext uri="{FF2B5EF4-FFF2-40B4-BE49-F238E27FC236}">
                  <a16:creationId xmlns:a16="http://schemas.microsoft.com/office/drawing/2014/main" id="{0DE94B45-AFA2-9A1B-214C-D1F75832BDE8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8191500" y="34099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7" y="8467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29" name="SMARTInkShape-2948">
              <a:extLst>
                <a:ext uri="{FF2B5EF4-FFF2-40B4-BE49-F238E27FC236}">
                  <a16:creationId xmlns:a16="http://schemas.microsoft.com/office/drawing/2014/main" id="{69A9B69F-FC0F-4721-54D6-8DDDC5112F0E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8305954" y="3318815"/>
              <a:ext cx="75840" cy="90900"/>
            </a:xfrm>
            <a:custGeom>
              <a:avLst/>
              <a:gdLst/>
              <a:ahLst/>
              <a:cxnLst/>
              <a:rect l="0" t="0" r="0" b="0"/>
              <a:pathLst>
                <a:path w="75840" h="90900">
                  <a:moveTo>
                    <a:pt x="47471" y="14935"/>
                  </a:moveTo>
                  <a:lnTo>
                    <a:pt x="47471" y="14935"/>
                  </a:lnTo>
                  <a:lnTo>
                    <a:pt x="47471" y="5803"/>
                  </a:lnTo>
                  <a:lnTo>
                    <a:pt x="42415" y="470"/>
                  </a:lnTo>
                  <a:lnTo>
                    <a:pt x="39866" y="0"/>
                  </a:lnTo>
                  <a:lnTo>
                    <a:pt x="37110" y="745"/>
                  </a:lnTo>
                  <a:lnTo>
                    <a:pt x="31225" y="3336"/>
                  </a:lnTo>
                  <a:lnTo>
                    <a:pt x="25082" y="4489"/>
                  </a:lnTo>
                  <a:lnTo>
                    <a:pt x="23019" y="5854"/>
                  </a:lnTo>
                  <a:lnTo>
                    <a:pt x="21645" y="7823"/>
                  </a:lnTo>
                  <a:lnTo>
                    <a:pt x="19060" y="12832"/>
                  </a:lnTo>
                  <a:lnTo>
                    <a:pt x="14382" y="18586"/>
                  </a:lnTo>
                  <a:lnTo>
                    <a:pt x="8776" y="21850"/>
                  </a:lnTo>
                  <a:lnTo>
                    <a:pt x="5799" y="22719"/>
                  </a:lnTo>
                  <a:lnTo>
                    <a:pt x="3814" y="25416"/>
                  </a:lnTo>
                  <a:lnTo>
                    <a:pt x="1022" y="38267"/>
                  </a:lnTo>
                  <a:lnTo>
                    <a:pt x="0" y="66050"/>
                  </a:lnTo>
                  <a:lnTo>
                    <a:pt x="2737" y="77517"/>
                  </a:lnTo>
                  <a:lnTo>
                    <a:pt x="4948" y="82056"/>
                  </a:lnTo>
                  <a:lnTo>
                    <a:pt x="7480" y="85083"/>
                  </a:lnTo>
                  <a:lnTo>
                    <a:pt x="13116" y="88445"/>
                  </a:lnTo>
                  <a:lnTo>
                    <a:pt x="26589" y="90899"/>
                  </a:lnTo>
                  <a:lnTo>
                    <a:pt x="43267" y="90030"/>
                  </a:lnTo>
                  <a:lnTo>
                    <a:pt x="59749" y="83517"/>
                  </a:lnTo>
                  <a:lnTo>
                    <a:pt x="68097" y="77871"/>
                  </a:lnTo>
                  <a:lnTo>
                    <a:pt x="72514" y="71835"/>
                  </a:lnTo>
                  <a:lnTo>
                    <a:pt x="74476" y="64565"/>
                  </a:lnTo>
                  <a:lnTo>
                    <a:pt x="75839" y="36588"/>
                  </a:lnTo>
                  <a:lnTo>
                    <a:pt x="73791" y="31487"/>
                  </a:lnTo>
                  <a:lnTo>
                    <a:pt x="54569" y="12267"/>
                  </a:lnTo>
                  <a:lnTo>
                    <a:pt x="44982" y="8457"/>
                  </a:lnTo>
                  <a:lnTo>
                    <a:pt x="39461" y="7442"/>
                  </a:lnTo>
                  <a:lnTo>
                    <a:pt x="30505" y="9135"/>
                  </a:lnTo>
                  <a:lnTo>
                    <a:pt x="9371" y="244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0" name="SMARTInkShape-2949">
              <a:extLst>
                <a:ext uri="{FF2B5EF4-FFF2-40B4-BE49-F238E27FC236}">
                  <a16:creationId xmlns:a16="http://schemas.microsoft.com/office/drawing/2014/main" id="{EBDF84B9-E236-12C8-3362-DEBABA6AA07B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8429625" y="3296043"/>
              <a:ext cx="38066" cy="171058"/>
            </a:xfrm>
            <a:custGeom>
              <a:avLst/>
              <a:gdLst/>
              <a:ahLst/>
              <a:cxnLst/>
              <a:rect l="0" t="0" r="0" b="0"/>
              <a:pathLst>
                <a:path w="38066" h="171058">
                  <a:moveTo>
                    <a:pt x="28575" y="9132"/>
                  </a:moveTo>
                  <a:lnTo>
                    <a:pt x="28575" y="9132"/>
                  </a:lnTo>
                  <a:lnTo>
                    <a:pt x="37709" y="0"/>
                  </a:lnTo>
                  <a:lnTo>
                    <a:pt x="38065" y="7843"/>
                  </a:lnTo>
                  <a:lnTo>
                    <a:pt x="21623" y="47677"/>
                  </a:lnTo>
                  <a:lnTo>
                    <a:pt x="11736" y="92910"/>
                  </a:lnTo>
                  <a:lnTo>
                    <a:pt x="7358" y="113330"/>
                  </a:lnTo>
                  <a:lnTo>
                    <a:pt x="2181" y="132786"/>
                  </a:lnTo>
                  <a:lnTo>
                    <a:pt x="0" y="1710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39" name="SMARTInkShape-Group506">
            <a:extLst>
              <a:ext uri="{FF2B5EF4-FFF2-40B4-BE49-F238E27FC236}">
                <a16:creationId xmlns:a16="http://schemas.microsoft.com/office/drawing/2014/main" id="{E24A4C15-458F-E9B6-2C47-BA815DA6E441}"/>
              </a:ext>
            </a:extLst>
          </p:cNvPr>
          <p:cNvGrpSpPr/>
          <p:nvPr/>
        </p:nvGrpSpPr>
        <p:grpSpPr>
          <a:xfrm>
            <a:off x="7134694" y="4143375"/>
            <a:ext cx="685332" cy="161926"/>
            <a:chOff x="7134694" y="4143375"/>
            <a:chExt cx="685332" cy="161926"/>
          </a:xfrm>
        </p:grpSpPr>
        <p:sp>
          <p:nvSpPr>
            <p:cNvPr id="84032" name="SMARTInkShape-2950">
              <a:extLst>
                <a:ext uri="{FF2B5EF4-FFF2-40B4-BE49-F238E27FC236}">
                  <a16:creationId xmlns:a16="http://schemas.microsoft.com/office/drawing/2014/main" id="{A960D587-89B5-C664-E123-67186A5EF5CC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7134694" y="4162579"/>
              <a:ext cx="94782" cy="114131"/>
            </a:xfrm>
            <a:custGeom>
              <a:avLst/>
              <a:gdLst/>
              <a:ahLst/>
              <a:cxnLst/>
              <a:rect l="0" t="0" r="0" b="0"/>
              <a:pathLst>
                <a:path w="94782" h="114131">
                  <a:moveTo>
                    <a:pt x="9056" y="37946"/>
                  </a:moveTo>
                  <a:lnTo>
                    <a:pt x="9056" y="37946"/>
                  </a:lnTo>
                  <a:lnTo>
                    <a:pt x="9056" y="23757"/>
                  </a:lnTo>
                  <a:lnTo>
                    <a:pt x="10114" y="22137"/>
                  </a:lnTo>
                  <a:lnTo>
                    <a:pt x="11878" y="21056"/>
                  </a:lnTo>
                  <a:lnTo>
                    <a:pt x="14112" y="20336"/>
                  </a:lnTo>
                  <a:lnTo>
                    <a:pt x="37705" y="2476"/>
                  </a:lnTo>
                  <a:lnTo>
                    <a:pt x="53515" y="192"/>
                  </a:lnTo>
                  <a:lnTo>
                    <a:pt x="59860" y="0"/>
                  </a:lnTo>
                  <a:lnTo>
                    <a:pt x="66208" y="2737"/>
                  </a:lnTo>
                  <a:lnTo>
                    <a:pt x="69383" y="4948"/>
                  </a:lnTo>
                  <a:lnTo>
                    <a:pt x="71499" y="8539"/>
                  </a:lnTo>
                  <a:lnTo>
                    <a:pt x="74895" y="26689"/>
                  </a:lnTo>
                  <a:lnTo>
                    <a:pt x="75174" y="30441"/>
                  </a:lnTo>
                  <a:lnTo>
                    <a:pt x="70510" y="45835"/>
                  </a:lnTo>
                  <a:lnTo>
                    <a:pt x="62474" y="54858"/>
                  </a:lnTo>
                  <a:lnTo>
                    <a:pt x="15715" y="92517"/>
                  </a:lnTo>
                  <a:lnTo>
                    <a:pt x="9971" y="100564"/>
                  </a:lnTo>
                  <a:lnTo>
                    <a:pt x="1115" y="104087"/>
                  </a:lnTo>
                  <a:lnTo>
                    <a:pt x="235" y="107206"/>
                  </a:lnTo>
                  <a:lnTo>
                    <a:pt x="0" y="109519"/>
                  </a:lnTo>
                  <a:lnTo>
                    <a:pt x="902" y="111062"/>
                  </a:lnTo>
                  <a:lnTo>
                    <a:pt x="2561" y="112090"/>
                  </a:lnTo>
                  <a:lnTo>
                    <a:pt x="9954" y="113536"/>
                  </a:lnTo>
                  <a:lnTo>
                    <a:pt x="56952" y="114130"/>
                  </a:lnTo>
                  <a:lnTo>
                    <a:pt x="69501" y="113081"/>
                  </a:lnTo>
                  <a:lnTo>
                    <a:pt x="94781" y="1046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3" name="SMARTInkShape-2951">
              <a:extLst>
                <a:ext uri="{FF2B5EF4-FFF2-40B4-BE49-F238E27FC236}">
                  <a16:creationId xmlns:a16="http://schemas.microsoft.com/office/drawing/2014/main" id="{6BB27D7D-A2C9-5302-83A9-29DD2690A062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7296150" y="42576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4" name="SMARTInkShape-2952">
              <a:extLst>
                <a:ext uri="{FF2B5EF4-FFF2-40B4-BE49-F238E27FC236}">
                  <a16:creationId xmlns:a16="http://schemas.microsoft.com/office/drawing/2014/main" id="{B01CC9BF-E994-988A-61F4-00B086A85C0B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7372350" y="4163759"/>
              <a:ext cx="84271" cy="103442"/>
            </a:xfrm>
            <a:custGeom>
              <a:avLst/>
              <a:gdLst/>
              <a:ahLst/>
              <a:cxnLst/>
              <a:rect l="0" t="0" r="0" b="0"/>
              <a:pathLst>
                <a:path w="84271" h="103442">
                  <a:moveTo>
                    <a:pt x="0" y="17716"/>
                  </a:moveTo>
                  <a:lnTo>
                    <a:pt x="0" y="17716"/>
                  </a:lnTo>
                  <a:lnTo>
                    <a:pt x="9410" y="8308"/>
                  </a:lnTo>
                  <a:lnTo>
                    <a:pt x="9515" y="0"/>
                  </a:lnTo>
                  <a:lnTo>
                    <a:pt x="4466" y="4117"/>
                  </a:lnTo>
                  <a:lnTo>
                    <a:pt x="1984" y="12025"/>
                  </a:lnTo>
                  <a:lnTo>
                    <a:pt x="391" y="29292"/>
                  </a:lnTo>
                  <a:lnTo>
                    <a:pt x="2996" y="36266"/>
                  </a:lnTo>
                  <a:lnTo>
                    <a:pt x="5173" y="39608"/>
                  </a:lnTo>
                  <a:lnTo>
                    <a:pt x="7682" y="41835"/>
                  </a:lnTo>
                  <a:lnTo>
                    <a:pt x="13291" y="44311"/>
                  </a:lnTo>
                  <a:lnTo>
                    <a:pt x="31802" y="46117"/>
                  </a:lnTo>
                  <a:lnTo>
                    <a:pt x="38124" y="43392"/>
                  </a:lnTo>
                  <a:lnTo>
                    <a:pt x="44462" y="39711"/>
                  </a:lnTo>
                  <a:lnTo>
                    <a:pt x="50805" y="38075"/>
                  </a:lnTo>
                  <a:lnTo>
                    <a:pt x="53979" y="38697"/>
                  </a:lnTo>
                  <a:lnTo>
                    <a:pt x="60327" y="42211"/>
                  </a:lnTo>
                  <a:lnTo>
                    <a:pt x="62443" y="42513"/>
                  </a:lnTo>
                  <a:lnTo>
                    <a:pt x="63853" y="41655"/>
                  </a:lnTo>
                  <a:lnTo>
                    <a:pt x="64794" y="40026"/>
                  </a:lnTo>
                  <a:lnTo>
                    <a:pt x="66479" y="39998"/>
                  </a:lnTo>
                  <a:lnTo>
                    <a:pt x="74711" y="45253"/>
                  </a:lnTo>
                  <a:lnTo>
                    <a:pt x="80816" y="51040"/>
                  </a:lnTo>
                  <a:lnTo>
                    <a:pt x="83543" y="59338"/>
                  </a:lnTo>
                  <a:lnTo>
                    <a:pt x="84270" y="64514"/>
                  </a:lnTo>
                  <a:lnTo>
                    <a:pt x="82638" y="69023"/>
                  </a:lnTo>
                  <a:lnTo>
                    <a:pt x="70455" y="83864"/>
                  </a:lnTo>
                  <a:lnTo>
                    <a:pt x="69195" y="87214"/>
                  </a:lnTo>
                  <a:lnTo>
                    <a:pt x="67296" y="89448"/>
                  </a:lnTo>
                  <a:lnTo>
                    <a:pt x="49517" y="100070"/>
                  </a:lnTo>
                  <a:lnTo>
                    <a:pt x="19050" y="10344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5" name="SMARTInkShape-2953">
              <a:extLst>
                <a:ext uri="{FF2B5EF4-FFF2-40B4-BE49-F238E27FC236}">
                  <a16:creationId xmlns:a16="http://schemas.microsoft.com/office/drawing/2014/main" id="{460C4FA0-25D3-E50E-9C87-99E640716AC6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7381875" y="4152900"/>
              <a:ext cx="76201" cy="9526"/>
            </a:xfrm>
            <a:custGeom>
              <a:avLst/>
              <a:gdLst/>
              <a:ahLst/>
              <a:cxnLst/>
              <a:rect l="0" t="0" r="0" b="0"/>
              <a:pathLst>
                <a:path w="7620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0361" y="6703"/>
                  </a:lnTo>
                  <a:lnTo>
                    <a:pt x="13257" y="4468"/>
                  </a:lnTo>
                  <a:lnTo>
                    <a:pt x="38602" y="883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6" name="SMARTInkShape-2954">
              <a:extLst>
                <a:ext uri="{FF2B5EF4-FFF2-40B4-BE49-F238E27FC236}">
                  <a16:creationId xmlns:a16="http://schemas.microsoft.com/office/drawing/2014/main" id="{1344970B-B3F8-3C2C-38FE-489D7D59E14D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7534275" y="4143375"/>
              <a:ext cx="76191" cy="123826"/>
            </a:xfrm>
            <a:custGeom>
              <a:avLst/>
              <a:gdLst/>
              <a:ahLst/>
              <a:cxnLst/>
              <a:rect l="0" t="0" r="0" b="0"/>
              <a:pathLst>
                <a:path w="76191" h="123826">
                  <a:moveTo>
                    <a:pt x="0" y="9525"/>
                  </a:moveTo>
                  <a:lnTo>
                    <a:pt x="0" y="9525"/>
                  </a:lnTo>
                  <a:lnTo>
                    <a:pt x="39724" y="9525"/>
                  </a:lnTo>
                  <a:lnTo>
                    <a:pt x="42357" y="8467"/>
                  </a:lnTo>
                  <a:lnTo>
                    <a:pt x="44113" y="6703"/>
                  </a:lnTo>
                  <a:lnTo>
                    <a:pt x="45284" y="4468"/>
                  </a:lnTo>
                  <a:lnTo>
                    <a:pt x="47123" y="2979"/>
                  </a:lnTo>
                  <a:lnTo>
                    <a:pt x="57146" y="0"/>
                  </a:lnTo>
                  <a:lnTo>
                    <a:pt x="66641" y="9491"/>
                  </a:lnTo>
                  <a:lnTo>
                    <a:pt x="75806" y="9525"/>
                  </a:lnTo>
                  <a:lnTo>
                    <a:pt x="76122" y="4037"/>
                  </a:lnTo>
                  <a:lnTo>
                    <a:pt x="76190" y="8593"/>
                  </a:lnTo>
                  <a:lnTo>
                    <a:pt x="68659" y="27303"/>
                  </a:lnTo>
                  <a:lnTo>
                    <a:pt x="67998" y="30902"/>
                  </a:lnTo>
                  <a:lnTo>
                    <a:pt x="46031" y="71698"/>
                  </a:lnTo>
                  <a:lnTo>
                    <a:pt x="30767" y="118652"/>
                  </a:lnTo>
                  <a:lnTo>
                    <a:pt x="28575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7" name="SMARTInkShape-2955">
              <a:extLst>
                <a:ext uri="{FF2B5EF4-FFF2-40B4-BE49-F238E27FC236}">
                  <a16:creationId xmlns:a16="http://schemas.microsoft.com/office/drawing/2014/main" id="{BC2D8FE9-7C8D-AE64-581E-535B85F42691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7658100" y="4172101"/>
              <a:ext cx="102492" cy="133200"/>
            </a:xfrm>
            <a:custGeom>
              <a:avLst/>
              <a:gdLst/>
              <a:ahLst/>
              <a:cxnLst/>
              <a:rect l="0" t="0" r="0" b="0"/>
              <a:pathLst>
                <a:path w="102492" h="133200">
                  <a:moveTo>
                    <a:pt x="0" y="18899"/>
                  </a:moveTo>
                  <a:lnTo>
                    <a:pt x="0" y="18899"/>
                  </a:lnTo>
                  <a:lnTo>
                    <a:pt x="18899" y="0"/>
                  </a:lnTo>
                  <a:lnTo>
                    <a:pt x="13949" y="4950"/>
                  </a:lnTo>
                  <a:lnTo>
                    <a:pt x="11491" y="13052"/>
                  </a:lnTo>
                  <a:lnTo>
                    <a:pt x="9340" y="22650"/>
                  </a:lnTo>
                  <a:lnTo>
                    <a:pt x="3238" y="35063"/>
                  </a:lnTo>
                  <a:lnTo>
                    <a:pt x="1439" y="45838"/>
                  </a:lnTo>
                  <a:lnTo>
                    <a:pt x="3461" y="54861"/>
                  </a:lnTo>
                  <a:lnTo>
                    <a:pt x="6830" y="62399"/>
                  </a:lnTo>
                  <a:lnTo>
                    <a:pt x="8327" y="69277"/>
                  </a:lnTo>
                  <a:lnTo>
                    <a:pt x="9785" y="70476"/>
                  </a:lnTo>
                  <a:lnTo>
                    <a:pt x="11814" y="70217"/>
                  </a:lnTo>
                  <a:lnTo>
                    <a:pt x="16893" y="68165"/>
                  </a:lnTo>
                  <a:lnTo>
                    <a:pt x="25702" y="65952"/>
                  </a:lnTo>
                  <a:lnTo>
                    <a:pt x="31883" y="61684"/>
                  </a:lnTo>
                  <a:lnTo>
                    <a:pt x="36072" y="61181"/>
                  </a:lnTo>
                  <a:lnTo>
                    <a:pt x="78850" y="69226"/>
                  </a:lnTo>
                  <a:lnTo>
                    <a:pt x="84317" y="71500"/>
                  </a:lnTo>
                  <a:lnTo>
                    <a:pt x="93213" y="79672"/>
                  </a:lnTo>
                  <a:lnTo>
                    <a:pt x="99636" y="89301"/>
                  </a:lnTo>
                  <a:lnTo>
                    <a:pt x="102491" y="97108"/>
                  </a:lnTo>
                  <a:lnTo>
                    <a:pt x="102194" y="100672"/>
                  </a:lnTo>
                  <a:lnTo>
                    <a:pt x="99041" y="107454"/>
                  </a:lnTo>
                  <a:lnTo>
                    <a:pt x="74124" y="126818"/>
                  </a:lnTo>
                  <a:lnTo>
                    <a:pt x="67164" y="130363"/>
                  </a:lnTo>
                  <a:lnTo>
                    <a:pt x="54472" y="132359"/>
                  </a:lnTo>
                  <a:lnTo>
                    <a:pt x="38100" y="1331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38" name="SMARTInkShape-2956">
              <a:extLst>
                <a:ext uri="{FF2B5EF4-FFF2-40B4-BE49-F238E27FC236}">
                  <a16:creationId xmlns:a16="http://schemas.microsoft.com/office/drawing/2014/main" id="{9E425F23-CD62-B437-B842-6A5E7695810C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7705725" y="415290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12877" y="17992"/>
                  </a:lnTo>
                  <a:lnTo>
                    <a:pt x="42329" y="8689"/>
                  </a:lnTo>
                  <a:lnTo>
                    <a:pt x="52680" y="3862"/>
                  </a:lnTo>
                  <a:lnTo>
                    <a:pt x="95361" y="226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45" name="SMARTInkShape-Group507">
            <a:extLst>
              <a:ext uri="{FF2B5EF4-FFF2-40B4-BE49-F238E27FC236}">
                <a16:creationId xmlns:a16="http://schemas.microsoft.com/office/drawing/2014/main" id="{6B61C726-F220-D6CC-B5F2-B9A9389BF799}"/>
              </a:ext>
            </a:extLst>
          </p:cNvPr>
          <p:cNvGrpSpPr/>
          <p:nvPr/>
        </p:nvGrpSpPr>
        <p:grpSpPr>
          <a:xfrm>
            <a:off x="7743825" y="3667125"/>
            <a:ext cx="752462" cy="204849"/>
            <a:chOff x="7743825" y="3667125"/>
            <a:chExt cx="752462" cy="204849"/>
          </a:xfrm>
        </p:grpSpPr>
        <p:sp>
          <p:nvSpPr>
            <p:cNvPr id="84040" name="SMARTInkShape-2957">
              <a:extLst>
                <a:ext uri="{FF2B5EF4-FFF2-40B4-BE49-F238E27FC236}">
                  <a16:creationId xmlns:a16="http://schemas.microsoft.com/office/drawing/2014/main" id="{B4835F36-9EFB-5A99-E541-23BFCE0A8C70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7743825" y="3667125"/>
              <a:ext cx="24539" cy="133351"/>
            </a:xfrm>
            <a:custGeom>
              <a:avLst/>
              <a:gdLst/>
              <a:ahLst/>
              <a:cxnLst/>
              <a:rect l="0" t="0" r="0" b="0"/>
              <a:pathLst>
                <a:path w="24539" h="133351">
                  <a:moveTo>
                    <a:pt x="19050" y="28575"/>
                  </a:moveTo>
                  <a:lnTo>
                    <a:pt x="19050" y="28575"/>
                  </a:lnTo>
                  <a:lnTo>
                    <a:pt x="24538" y="28575"/>
                  </a:lnTo>
                  <a:lnTo>
                    <a:pt x="19326" y="28575"/>
                  </a:lnTo>
                  <a:lnTo>
                    <a:pt x="19050" y="4472"/>
                  </a:lnTo>
                  <a:lnTo>
                    <a:pt x="17992" y="4040"/>
                  </a:lnTo>
                  <a:lnTo>
                    <a:pt x="13994" y="6381"/>
                  </a:lnTo>
                  <a:lnTo>
                    <a:pt x="13562" y="6371"/>
                  </a:lnTo>
                  <a:lnTo>
                    <a:pt x="18968" y="93"/>
                  </a:lnTo>
                  <a:lnTo>
                    <a:pt x="13546" y="18"/>
                  </a:lnTo>
                  <a:lnTo>
                    <a:pt x="15898" y="8"/>
                  </a:lnTo>
                  <a:lnTo>
                    <a:pt x="15891" y="5"/>
                  </a:lnTo>
                  <a:lnTo>
                    <a:pt x="12940" y="2"/>
                  </a:lnTo>
                  <a:lnTo>
                    <a:pt x="18037" y="0"/>
                  </a:lnTo>
                  <a:lnTo>
                    <a:pt x="13361" y="0"/>
                  </a:lnTo>
                  <a:lnTo>
                    <a:pt x="15836" y="0"/>
                  </a:lnTo>
                  <a:lnTo>
                    <a:pt x="10566" y="0"/>
                  </a:lnTo>
                  <a:lnTo>
                    <a:pt x="15218" y="0"/>
                  </a:lnTo>
                  <a:lnTo>
                    <a:pt x="9609" y="0"/>
                  </a:lnTo>
                  <a:lnTo>
                    <a:pt x="9525" y="46670"/>
                  </a:lnTo>
                  <a:lnTo>
                    <a:pt x="9525" y="88119"/>
                  </a:lnTo>
                  <a:lnTo>
                    <a:pt x="34" y="128680"/>
                  </a:lnTo>
                  <a:lnTo>
                    <a:pt x="10" y="131966"/>
                  </a:lnTo>
                  <a:lnTo>
                    <a:pt x="10977" y="127589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1" name="SMARTInkShape-2958">
              <a:extLst>
                <a:ext uri="{FF2B5EF4-FFF2-40B4-BE49-F238E27FC236}">
                  <a16:creationId xmlns:a16="http://schemas.microsoft.com/office/drawing/2014/main" id="{8C920C1E-E75E-1686-FAC1-E931BA071818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7934381" y="3724275"/>
              <a:ext cx="142805" cy="141375"/>
            </a:xfrm>
            <a:custGeom>
              <a:avLst/>
              <a:gdLst/>
              <a:ahLst/>
              <a:cxnLst/>
              <a:rect l="0" t="0" r="0" b="0"/>
              <a:pathLst>
                <a:path w="142805" h="141375">
                  <a:moveTo>
                    <a:pt x="76144" y="47625"/>
                  </a:moveTo>
                  <a:lnTo>
                    <a:pt x="76144" y="47625"/>
                  </a:lnTo>
                  <a:lnTo>
                    <a:pt x="76144" y="29933"/>
                  </a:lnTo>
                  <a:lnTo>
                    <a:pt x="77202" y="29480"/>
                  </a:lnTo>
                  <a:lnTo>
                    <a:pt x="85635" y="28578"/>
                  </a:lnTo>
                  <a:lnTo>
                    <a:pt x="85669" y="9525"/>
                  </a:lnTo>
                  <a:lnTo>
                    <a:pt x="93870" y="9525"/>
                  </a:lnTo>
                  <a:lnTo>
                    <a:pt x="94312" y="8467"/>
                  </a:lnTo>
                  <a:lnTo>
                    <a:pt x="95194" y="0"/>
                  </a:lnTo>
                  <a:lnTo>
                    <a:pt x="87589" y="8663"/>
                  </a:lnTo>
                  <a:lnTo>
                    <a:pt x="78948" y="21734"/>
                  </a:lnTo>
                  <a:lnTo>
                    <a:pt x="35591" y="49766"/>
                  </a:lnTo>
                  <a:lnTo>
                    <a:pt x="10819" y="66539"/>
                  </a:lnTo>
                  <a:lnTo>
                    <a:pt x="0" y="76150"/>
                  </a:lnTo>
                  <a:lnTo>
                    <a:pt x="5017" y="81242"/>
                  </a:lnTo>
                  <a:lnTo>
                    <a:pt x="10312" y="83732"/>
                  </a:lnTo>
                  <a:lnTo>
                    <a:pt x="27392" y="85332"/>
                  </a:lnTo>
                  <a:lnTo>
                    <a:pt x="36132" y="82728"/>
                  </a:lnTo>
                  <a:lnTo>
                    <a:pt x="39945" y="80552"/>
                  </a:lnTo>
                  <a:lnTo>
                    <a:pt x="81712" y="76455"/>
                  </a:lnTo>
                  <a:lnTo>
                    <a:pt x="118606" y="76203"/>
                  </a:lnTo>
                  <a:lnTo>
                    <a:pt x="124296" y="73379"/>
                  </a:lnTo>
                  <a:lnTo>
                    <a:pt x="130354" y="69654"/>
                  </a:lnTo>
                  <a:lnTo>
                    <a:pt x="142656" y="66709"/>
                  </a:lnTo>
                  <a:lnTo>
                    <a:pt x="142804" y="74879"/>
                  </a:lnTo>
                  <a:lnTo>
                    <a:pt x="135278" y="96748"/>
                  </a:lnTo>
                  <a:lnTo>
                    <a:pt x="133118" y="107558"/>
                  </a:lnTo>
                  <a:lnTo>
                    <a:pt x="125929" y="123120"/>
                  </a:lnTo>
                  <a:lnTo>
                    <a:pt x="123895" y="137808"/>
                  </a:lnTo>
                  <a:lnTo>
                    <a:pt x="124912" y="139497"/>
                  </a:lnTo>
                  <a:lnTo>
                    <a:pt x="126647" y="140623"/>
                  </a:lnTo>
                  <a:lnTo>
                    <a:pt x="128862" y="141374"/>
                  </a:lnTo>
                  <a:lnTo>
                    <a:pt x="130340" y="140816"/>
                  </a:lnTo>
                  <a:lnTo>
                    <a:pt x="133294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2" name="SMARTInkShape-2959">
              <a:extLst>
                <a:ext uri="{FF2B5EF4-FFF2-40B4-BE49-F238E27FC236}">
                  <a16:creationId xmlns:a16="http://schemas.microsoft.com/office/drawing/2014/main" id="{1F254936-DDB3-A13D-B247-B13E3807350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8172450" y="38385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3" name="SMARTInkShape-2960">
              <a:extLst>
                <a:ext uri="{FF2B5EF4-FFF2-40B4-BE49-F238E27FC236}">
                  <a16:creationId xmlns:a16="http://schemas.microsoft.com/office/drawing/2014/main" id="{DB192EB3-1F01-86B1-2118-13832196AF67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8210554" y="3714750"/>
              <a:ext cx="133337" cy="157224"/>
            </a:xfrm>
            <a:custGeom>
              <a:avLst/>
              <a:gdLst/>
              <a:ahLst/>
              <a:cxnLst/>
              <a:rect l="0" t="0" r="0" b="0"/>
              <a:pathLst>
                <a:path w="133337" h="157224">
                  <a:moveTo>
                    <a:pt x="57146" y="28575"/>
                  </a:moveTo>
                  <a:lnTo>
                    <a:pt x="57146" y="28575"/>
                  </a:lnTo>
                  <a:lnTo>
                    <a:pt x="57146" y="23518"/>
                  </a:lnTo>
                  <a:lnTo>
                    <a:pt x="58204" y="22029"/>
                  </a:lnTo>
                  <a:lnTo>
                    <a:pt x="59969" y="21036"/>
                  </a:lnTo>
                  <a:lnTo>
                    <a:pt x="65348" y="19443"/>
                  </a:lnTo>
                  <a:lnTo>
                    <a:pt x="66083" y="16402"/>
                  </a:lnTo>
                  <a:lnTo>
                    <a:pt x="66280" y="14110"/>
                  </a:lnTo>
                  <a:lnTo>
                    <a:pt x="69318" y="8741"/>
                  </a:lnTo>
                  <a:lnTo>
                    <a:pt x="76194" y="3"/>
                  </a:lnTo>
                  <a:lnTo>
                    <a:pt x="76196" y="0"/>
                  </a:lnTo>
                  <a:lnTo>
                    <a:pt x="71140" y="5057"/>
                  </a:lnTo>
                  <a:lnTo>
                    <a:pt x="68657" y="10361"/>
                  </a:lnTo>
                  <a:lnTo>
                    <a:pt x="67994" y="13257"/>
                  </a:lnTo>
                  <a:lnTo>
                    <a:pt x="62006" y="22390"/>
                  </a:lnTo>
                  <a:lnTo>
                    <a:pt x="17805" y="67900"/>
                  </a:lnTo>
                  <a:lnTo>
                    <a:pt x="0" y="85722"/>
                  </a:lnTo>
                  <a:lnTo>
                    <a:pt x="5053" y="85724"/>
                  </a:lnTo>
                  <a:lnTo>
                    <a:pt x="10357" y="88547"/>
                  </a:lnTo>
                  <a:lnTo>
                    <a:pt x="13253" y="90781"/>
                  </a:lnTo>
                  <a:lnTo>
                    <a:pt x="17301" y="91213"/>
                  </a:lnTo>
                  <a:lnTo>
                    <a:pt x="64042" y="85779"/>
                  </a:lnTo>
                  <a:lnTo>
                    <a:pt x="89294" y="85725"/>
                  </a:lnTo>
                  <a:lnTo>
                    <a:pt x="95423" y="82903"/>
                  </a:lnTo>
                  <a:lnTo>
                    <a:pt x="102925" y="77524"/>
                  </a:lnTo>
                  <a:lnTo>
                    <a:pt x="112810" y="76317"/>
                  </a:lnTo>
                  <a:lnTo>
                    <a:pt x="123389" y="67071"/>
                  </a:lnTo>
                  <a:lnTo>
                    <a:pt x="133336" y="66675"/>
                  </a:lnTo>
                  <a:lnTo>
                    <a:pt x="132286" y="81883"/>
                  </a:lnTo>
                  <a:lnTo>
                    <a:pt x="121586" y="121150"/>
                  </a:lnTo>
                  <a:lnTo>
                    <a:pt x="106522" y="149038"/>
                  </a:lnTo>
                  <a:lnTo>
                    <a:pt x="105290" y="156461"/>
                  </a:lnTo>
                  <a:lnTo>
                    <a:pt x="106175" y="157223"/>
                  </a:lnTo>
                  <a:lnTo>
                    <a:pt x="107823" y="156674"/>
                  </a:lnTo>
                  <a:lnTo>
                    <a:pt x="114296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4" name="SMARTInkShape-2961">
              <a:extLst>
                <a:ext uri="{FF2B5EF4-FFF2-40B4-BE49-F238E27FC236}">
                  <a16:creationId xmlns:a16="http://schemas.microsoft.com/office/drawing/2014/main" id="{DFD07CA0-17E3-C4A1-513C-DEFCF17D2555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8382000" y="3724309"/>
              <a:ext cx="114287" cy="142842"/>
            </a:xfrm>
            <a:custGeom>
              <a:avLst/>
              <a:gdLst/>
              <a:ahLst/>
              <a:cxnLst/>
              <a:rect l="0" t="0" r="0" b="0"/>
              <a:pathLst>
                <a:path w="114287" h="142842">
                  <a:moveTo>
                    <a:pt x="0" y="19016"/>
                  </a:moveTo>
                  <a:lnTo>
                    <a:pt x="0" y="19016"/>
                  </a:lnTo>
                  <a:lnTo>
                    <a:pt x="0" y="13959"/>
                  </a:lnTo>
                  <a:lnTo>
                    <a:pt x="2116" y="12470"/>
                  </a:lnTo>
                  <a:lnTo>
                    <a:pt x="20722" y="10080"/>
                  </a:lnTo>
                  <a:lnTo>
                    <a:pt x="66759" y="9514"/>
                  </a:lnTo>
                  <a:lnTo>
                    <a:pt x="88074" y="9494"/>
                  </a:lnTo>
                  <a:lnTo>
                    <a:pt x="94883" y="6670"/>
                  </a:lnTo>
                  <a:lnTo>
                    <a:pt x="101436" y="2945"/>
                  </a:lnTo>
                  <a:lnTo>
                    <a:pt x="114133" y="0"/>
                  </a:lnTo>
                  <a:lnTo>
                    <a:pt x="114286" y="13227"/>
                  </a:lnTo>
                  <a:lnTo>
                    <a:pt x="111471" y="19265"/>
                  </a:lnTo>
                  <a:lnTo>
                    <a:pt x="109239" y="22357"/>
                  </a:lnTo>
                  <a:lnTo>
                    <a:pt x="97432" y="68277"/>
                  </a:lnTo>
                  <a:lnTo>
                    <a:pt x="82419" y="109425"/>
                  </a:lnTo>
                  <a:lnTo>
                    <a:pt x="76362" y="141683"/>
                  </a:lnTo>
                  <a:lnTo>
                    <a:pt x="85725" y="1428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55" name="SMARTInkShape-Group508">
            <a:extLst>
              <a:ext uri="{FF2B5EF4-FFF2-40B4-BE49-F238E27FC236}">
                <a16:creationId xmlns:a16="http://schemas.microsoft.com/office/drawing/2014/main" id="{4C8FA69F-010F-FED8-4484-D91A34DFECF8}"/>
              </a:ext>
            </a:extLst>
          </p:cNvPr>
          <p:cNvGrpSpPr/>
          <p:nvPr/>
        </p:nvGrpSpPr>
        <p:grpSpPr>
          <a:xfrm>
            <a:off x="5457825" y="5153155"/>
            <a:ext cx="952501" cy="351400"/>
            <a:chOff x="5457825" y="5153155"/>
            <a:chExt cx="952501" cy="351400"/>
          </a:xfrm>
        </p:grpSpPr>
        <p:sp>
          <p:nvSpPr>
            <p:cNvPr id="84046" name="SMARTInkShape-2962">
              <a:extLst>
                <a:ext uri="{FF2B5EF4-FFF2-40B4-BE49-F238E27FC236}">
                  <a16:creationId xmlns:a16="http://schemas.microsoft.com/office/drawing/2014/main" id="{98475EE5-5619-7CB6-1CEF-EFF50DF7FC8A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5457825" y="5173526"/>
              <a:ext cx="19051" cy="246200"/>
            </a:xfrm>
            <a:custGeom>
              <a:avLst/>
              <a:gdLst/>
              <a:ahLst/>
              <a:cxnLst/>
              <a:rect l="0" t="0" r="0" b="0"/>
              <a:pathLst>
                <a:path w="19051" h="246200">
                  <a:moveTo>
                    <a:pt x="19050" y="27124"/>
                  </a:moveTo>
                  <a:lnTo>
                    <a:pt x="19050" y="27124"/>
                  </a:lnTo>
                  <a:lnTo>
                    <a:pt x="19050" y="0"/>
                  </a:lnTo>
                  <a:lnTo>
                    <a:pt x="19050" y="44299"/>
                  </a:lnTo>
                  <a:lnTo>
                    <a:pt x="16228" y="77743"/>
                  </a:lnTo>
                  <a:lnTo>
                    <a:pt x="10849" y="118496"/>
                  </a:lnTo>
                  <a:lnTo>
                    <a:pt x="1440" y="165926"/>
                  </a:lnTo>
                  <a:lnTo>
                    <a:pt x="127" y="209902"/>
                  </a:lnTo>
                  <a:lnTo>
                    <a:pt x="0" y="2461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7" name="SMARTInkShape-2963">
              <a:extLst>
                <a:ext uri="{FF2B5EF4-FFF2-40B4-BE49-F238E27FC236}">
                  <a16:creationId xmlns:a16="http://schemas.microsoft.com/office/drawing/2014/main" id="{170606AD-1FD5-37F3-49F9-9C3968BF3A77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5471387" y="5153155"/>
              <a:ext cx="195989" cy="243086"/>
            </a:xfrm>
            <a:custGeom>
              <a:avLst/>
              <a:gdLst/>
              <a:ahLst/>
              <a:cxnLst/>
              <a:rect l="0" t="0" r="0" b="0"/>
              <a:pathLst>
                <a:path w="195989" h="243086">
                  <a:moveTo>
                    <a:pt x="5488" y="85595"/>
                  </a:moveTo>
                  <a:lnTo>
                    <a:pt x="5488" y="85595"/>
                  </a:lnTo>
                  <a:lnTo>
                    <a:pt x="432" y="80539"/>
                  </a:lnTo>
                  <a:lnTo>
                    <a:pt x="0" y="77991"/>
                  </a:lnTo>
                  <a:lnTo>
                    <a:pt x="772" y="75234"/>
                  </a:lnTo>
                  <a:lnTo>
                    <a:pt x="3392" y="69348"/>
                  </a:lnTo>
                  <a:lnTo>
                    <a:pt x="6362" y="50637"/>
                  </a:lnTo>
                  <a:lnTo>
                    <a:pt x="10463" y="44305"/>
                  </a:lnTo>
                  <a:lnTo>
                    <a:pt x="15813" y="40785"/>
                  </a:lnTo>
                  <a:lnTo>
                    <a:pt x="18721" y="39847"/>
                  </a:lnTo>
                  <a:lnTo>
                    <a:pt x="20660" y="38163"/>
                  </a:lnTo>
                  <a:lnTo>
                    <a:pt x="22814" y="33469"/>
                  </a:lnTo>
                  <a:lnTo>
                    <a:pt x="24447" y="31795"/>
                  </a:lnTo>
                  <a:lnTo>
                    <a:pt x="37645" y="23830"/>
                  </a:lnTo>
                  <a:lnTo>
                    <a:pt x="40946" y="18280"/>
                  </a:lnTo>
                  <a:lnTo>
                    <a:pt x="41827" y="15318"/>
                  </a:lnTo>
                  <a:lnTo>
                    <a:pt x="43472" y="13344"/>
                  </a:lnTo>
                  <a:lnTo>
                    <a:pt x="60790" y="3195"/>
                  </a:lnTo>
                  <a:lnTo>
                    <a:pt x="107264" y="0"/>
                  </a:lnTo>
                  <a:lnTo>
                    <a:pt x="119867" y="5572"/>
                  </a:lnTo>
                  <a:lnTo>
                    <a:pt x="126191" y="10021"/>
                  </a:lnTo>
                  <a:lnTo>
                    <a:pt x="133217" y="20609"/>
                  </a:lnTo>
                  <a:lnTo>
                    <a:pt x="135091" y="26397"/>
                  </a:lnTo>
                  <a:lnTo>
                    <a:pt x="134350" y="38470"/>
                  </a:lnTo>
                  <a:lnTo>
                    <a:pt x="130494" y="49834"/>
                  </a:lnTo>
                  <a:lnTo>
                    <a:pt x="107011" y="87289"/>
                  </a:lnTo>
                  <a:lnTo>
                    <a:pt x="61028" y="125038"/>
                  </a:lnTo>
                  <a:lnTo>
                    <a:pt x="22872" y="149303"/>
                  </a:lnTo>
                  <a:lnTo>
                    <a:pt x="20252" y="152409"/>
                  </a:lnTo>
                  <a:lnTo>
                    <a:pt x="17342" y="161504"/>
                  </a:lnTo>
                  <a:lnTo>
                    <a:pt x="18870" y="172602"/>
                  </a:lnTo>
                  <a:lnTo>
                    <a:pt x="20760" y="178525"/>
                  </a:lnTo>
                  <a:lnTo>
                    <a:pt x="28502" y="187927"/>
                  </a:lnTo>
                  <a:lnTo>
                    <a:pt x="64415" y="212469"/>
                  </a:lnTo>
                  <a:lnTo>
                    <a:pt x="107910" y="233472"/>
                  </a:lnTo>
                  <a:lnTo>
                    <a:pt x="147585" y="239924"/>
                  </a:lnTo>
                  <a:lnTo>
                    <a:pt x="166009" y="243085"/>
                  </a:lnTo>
                  <a:lnTo>
                    <a:pt x="195988" y="2379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8" name="SMARTInkShape-2964">
              <a:extLst>
                <a:ext uri="{FF2B5EF4-FFF2-40B4-BE49-F238E27FC236}">
                  <a16:creationId xmlns:a16="http://schemas.microsoft.com/office/drawing/2014/main" id="{82538401-114C-7FA2-8855-CB55DC393CE0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5705475" y="5282507"/>
              <a:ext cx="161926" cy="115824"/>
            </a:xfrm>
            <a:custGeom>
              <a:avLst/>
              <a:gdLst/>
              <a:ahLst/>
              <a:cxnLst/>
              <a:rect l="0" t="0" r="0" b="0"/>
              <a:pathLst>
                <a:path w="161926" h="115824">
                  <a:moveTo>
                    <a:pt x="0" y="61018"/>
                  </a:moveTo>
                  <a:lnTo>
                    <a:pt x="0" y="61018"/>
                  </a:lnTo>
                  <a:lnTo>
                    <a:pt x="5056" y="66074"/>
                  </a:lnTo>
                  <a:lnTo>
                    <a:pt x="13183" y="68557"/>
                  </a:lnTo>
                  <a:lnTo>
                    <a:pt x="40704" y="70151"/>
                  </a:lnTo>
                  <a:lnTo>
                    <a:pt x="87623" y="60820"/>
                  </a:lnTo>
                  <a:lnTo>
                    <a:pt x="96446" y="56344"/>
                  </a:lnTo>
                  <a:lnTo>
                    <a:pt x="125502" y="30461"/>
                  </a:lnTo>
                  <a:lnTo>
                    <a:pt x="129862" y="23448"/>
                  </a:lnTo>
                  <a:lnTo>
                    <a:pt x="131025" y="20096"/>
                  </a:lnTo>
                  <a:lnTo>
                    <a:pt x="129683" y="16803"/>
                  </a:lnTo>
                  <a:lnTo>
                    <a:pt x="122548" y="10322"/>
                  </a:lnTo>
                  <a:lnTo>
                    <a:pt x="106631" y="724"/>
                  </a:lnTo>
                  <a:lnTo>
                    <a:pt x="91841" y="0"/>
                  </a:lnTo>
                  <a:lnTo>
                    <a:pt x="76802" y="3208"/>
                  </a:lnTo>
                  <a:lnTo>
                    <a:pt x="43806" y="21022"/>
                  </a:lnTo>
                  <a:lnTo>
                    <a:pt x="27325" y="35880"/>
                  </a:lnTo>
                  <a:lnTo>
                    <a:pt x="20444" y="49571"/>
                  </a:lnTo>
                  <a:lnTo>
                    <a:pt x="11172" y="80482"/>
                  </a:lnTo>
                  <a:lnTo>
                    <a:pt x="15901" y="91188"/>
                  </a:lnTo>
                  <a:lnTo>
                    <a:pt x="25059" y="101944"/>
                  </a:lnTo>
                  <a:lnTo>
                    <a:pt x="36184" y="110252"/>
                  </a:lnTo>
                  <a:lnTo>
                    <a:pt x="59405" y="115823"/>
                  </a:lnTo>
                  <a:lnTo>
                    <a:pt x="105072" y="110319"/>
                  </a:lnTo>
                  <a:lnTo>
                    <a:pt x="161925" y="991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49" name="SMARTInkShape-2965">
              <a:extLst>
                <a:ext uri="{FF2B5EF4-FFF2-40B4-BE49-F238E27FC236}">
                  <a16:creationId xmlns:a16="http://schemas.microsoft.com/office/drawing/2014/main" id="{8CBFA7C2-9A4A-89F1-F4C9-61437A9B30AC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5906047" y="5335324"/>
              <a:ext cx="75654" cy="169231"/>
            </a:xfrm>
            <a:custGeom>
              <a:avLst/>
              <a:gdLst/>
              <a:ahLst/>
              <a:cxnLst/>
              <a:rect l="0" t="0" r="0" b="0"/>
              <a:pathLst>
                <a:path w="75654" h="169231">
                  <a:moveTo>
                    <a:pt x="37553" y="8201"/>
                  </a:moveTo>
                  <a:lnTo>
                    <a:pt x="37553" y="8201"/>
                  </a:lnTo>
                  <a:lnTo>
                    <a:pt x="37553" y="3145"/>
                  </a:lnTo>
                  <a:lnTo>
                    <a:pt x="38611" y="1656"/>
                  </a:lnTo>
                  <a:lnTo>
                    <a:pt x="40375" y="662"/>
                  </a:lnTo>
                  <a:lnTo>
                    <a:pt x="42609" y="0"/>
                  </a:lnTo>
                  <a:lnTo>
                    <a:pt x="44098" y="617"/>
                  </a:lnTo>
                  <a:lnTo>
                    <a:pt x="45092" y="2087"/>
                  </a:lnTo>
                  <a:lnTo>
                    <a:pt x="46490" y="9212"/>
                  </a:lnTo>
                  <a:lnTo>
                    <a:pt x="45942" y="32871"/>
                  </a:lnTo>
                  <a:lnTo>
                    <a:pt x="39524" y="69284"/>
                  </a:lnTo>
                  <a:lnTo>
                    <a:pt x="37943" y="111871"/>
                  </a:lnTo>
                  <a:lnTo>
                    <a:pt x="30065" y="154811"/>
                  </a:lnTo>
                  <a:lnTo>
                    <a:pt x="29386" y="159916"/>
                  </a:lnTo>
                  <a:lnTo>
                    <a:pt x="27875" y="163319"/>
                  </a:lnTo>
                  <a:lnTo>
                    <a:pt x="25810" y="165588"/>
                  </a:lnTo>
                  <a:lnTo>
                    <a:pt x="20692" y="168109"/>
                  </a:lnTo>
                  <a:lnTo>
                    <a:pt x="14890" y="169230"/>
                  </a:lnTo>
                  <a:lnTo>
                    <a:pt x="11861" y="168470"/>
                  </a:lnTo>
                  <a:lnTo>
                    <a:pt x="5674" y="164804"/>
                  </a:lnTo>
                  <a:lnTo>
                    <a:pt x="2218" y="154003"/>
                  </a:lnTo>
                  <a:lnTo>
                    <a:pt x="0" y="131311"/>
                  </a:lnTo>
                  <a:lnTo>
                    <a:pt x="2518" y="123594"/>
                  </a:lnTo>
                  <a:lnTo>
                    <a:pt x="6107" y="116637"/>
                  </a:lnTo>
                  <a:lnTo>
                    <a:pt x="7702" y="110017"/>
                  </a:lnTo>
                  <a:lnTo>
                    <a:pt x="18712" y="95284"/>
                  </a:lnTo>
                  <a:lnTo>
                    <a:pt x="41879" y="75472"/>
                  </a:lnTo>
                  <a:lnTo>
                    <a:pt x="46884" y="67733"/>
                  </a:lnTo>
                  <a:lnTo>
                    <a:pt x="60543" y="53592"/>
                  </a:lnTo>
                  <a:lnTo>
                    <a:pt x="75653" y="463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0" name="SMARTInkShape-2966">
              <a:extLst>
                <a:ext uri="{FF2B5EF4-FFF2-40B4-BE49-F238E27FC236}">
                  <a16:creationId xmlns:a16="http://schemas.microsoft.com/office/drawing/2014/main" id="{2F43C1AD-AE8D-4DA8-5933-29685738DE2E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5934075" y="52863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1" name="SMARTInkShape-2967">
              <a:extLst>
                <a:ext uri="{FF2B5EF4-FFF2-40B4-BE49-F238E27FC236}">
                  <a16:creationId xmlns:a16="http://schemas.microsoft.com/office/drawing/2014/main" id="{F0A99933-B3B3-74D4-0BAE-8BC2835BF527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6019800" y="5277130"/>
              <a:ext cx="76201" cy="123098"/>
            </a:xfrm>
            <a:custGeom>
              <a:avLst/>
              <a:gdLst/>
              <a:ahLst/>
              <a:cxnLst/>
              <a:rect l="0" t="0" r="0" b="0"/>
              <a:pathLst>
                <a:path w="76201" h="123098">
                  <a:moveTo>
                    <a:pt x="0" y="47345"/>
                  </a:moveTo>
                  <a:lnTo>
                    <a:pt x="0" y="47345"/>
                  </a:lnTo>
                  <a:lnTo>
                    <a:pt x="15209" y="46287"/>
                  </a:lnTo>
                  <a:lnTo>
                    <a:pt x="49962" y="31098"/>
                  </a:lnTo>
                  <a:lnTo>
                    <a:pt x="58542" y="24955"/>
                  </a:lnTo>
                  <a:lnTo>
                    <a:pt x="75597" y="666"/>
                  </a:lnTo>
                  <a:lnTo>
                    <a:pt x="74739" y="351"/>
                  </a:lnTo>
                  <a:lnTo>
                    <a:pt x="70965" y="0"/>
                  </a:lnTo>
                  <a:lnTo>
                    <a:pt x="65759" y="2667"/>
                  </a:lnTo>
                  <a:lnTo>
                    <a:pt x="40006" y="21850"/>
                  </a:lnTo>
                  <a:lnTo>
                    <a:pt x="14500" y="54319"/>
                  </a:lnTo>
                  <a:lnTo>
                    <a:pt x="1615" y="95347"/>
                  </a:lnTo>
                  <a:lnTo>
                    <a:pt x="42" y="118446"/>
                  </a:lnTo>
                  <a:lnTo>
                    <a:pt x="2144" y="120146"/>
                  </a:lnTo>
                  <a:lnTo>
                    <a:pt x="17906" y="122874"/>
                  </a:lnTo>
                  <a:lnTo>
                    <a:pt x="21462" y="123097"/>
                  </a:lnTo>
                  <a:lnTo>
                    <a:pt x="36580" y="118356"/>
                  </a:lnTo>
                  <a:lnTo>
                    <a:pt x="76200" y="949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2" name="SMARTInkShape-2968">
              <a:extLst>
                <a:ext uri="{FF2B5EF4-FFF2-40B4-BE49-F238E27FC236}">
                  <a16:creationId xmlns:a16="http://schemas.microsoft.com/office/drawing/2014/main" id="{581FA334-4D25-CB50-3C7F-2E8E97D3A7B8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115218" y="5300199"/>
              <a:ext cx="123658" cy="80942"/>
            </a:xfrm>
            <a:custGeom>
              <a:avLst/>
              <a:gdLst/>
              <a:ahLst/>
              <a:cxnLst/>
              <a:rect l="0" t="0" r="0" b="0"/>
              <a:pathLst>
                <a:path w="123658" h="80942">
                  <a:moveTo>
                    <a:pt x="76032" y="14751"/>
                  </a:moveTo>
                  <a:lnTo>
                    <a:pt x="76032" y="14751"/>
                  </a:lnTo>
                  <a:lnTo>
                    <a:pt x="76032" y="6550"/>
                  </a:lnTo>
                  <a:lnTo>
                    <a:pt x="70976" y="562"/>
                  </a:lnTo>
                  <a:lnTo>
                    <a:pt x="69487" y="0"/>
                  </a:lnTo>
                  <a:lnTo>
                    <a:pt x="68493" y="685"/>
                  </a:lnTo>
                  <a:lnTo>
                    <a:pt x="67831" y="2198"/>
                  </a:lnTo>
                  <a:lnTo>
                    <a:pt x="66331" y="3208"/>
                  </a:lnTo>
                  <a:lnTo>
                    <a:pt x="59164" y="4628"/>
                  </a:lnTo>
                  <a:lnTo>
                    <a:pt x="49280" y="6107"/>
                  </a:lnTo>
                  <a:lnTo>
                    <a:pt x="34474" y="12778"/>
                  </a:lnTo>
                  <a:lnTo>
                    <a:pt x="22914" y="20399"/>
                  </a:lnTo>
                  <a:lnTo>
                    <a:pt x="12786" y="24186"/>
                  </a:lnTo>
                  <a:lnTo>
                    <a:pt x="6295" y="28823"/>
                  </a:lnTo>
                  <a:lnTo>
                    <a:pt x="2705" y="37233"/>
                  </a:lnTo>
                  <a:lnTo>
                    <a:pt x="0" y="68339"/>
                  </a:lnTo>
                  <a:lnTo>
                    <a:pt x="2729" y="73140"/>
                  </a:lnTo>
                  <a:lnTo>
                    <a:pt x="4938" y="75902"/>
                  </a:lnTo>
                  <a:lnTo>
                    <a:pt x="10216" y="78971"/>
                  </a:lnTo>
                  <a:lnTo>
                    <a:pt x="22226" y="80941"/>
                  </a:lnTo>
                  <a:lnTo>
                    <a:pt x="59500" y="80339"/>
                  </a:lnTo>
                  <a:lnTo>
                    <a:pt x="123657" y="623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3" name="SMARTInkShape-2969">
              <a:extLst>
                <a:ext uri="{FF2B5EF4-FFF2-40B4-BE49-F238E27FC236}">
                  <a16:creationId xmlns:a16="http://schemas.microsoft.com/office/drawing/2014/main" id="{A3DFFDAD-9184-831E-050A-38ECA05513DD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268006" y="5172075"/>
              <a:ext cx="94695" cy="224078"/>
            </a:xfrm>
            <a:custGeom>
              <a:avLst/>
              <a:gdLst/>
              <a:ahLst/>
              <a:cxnLst/>
              <a:rect l="0" t="0" r="0" b="0"/>
              <a:pathLst>
                <a:path w="94695" h="224078">
                  <a:moveTo>
                    <a:pt x="47069" y="0"/>
                  </a:moveTo>
                  <a:lnTo>
                    <a:pt x="47069" y="0"/>
                  </a:lnTo>
                  <a:lnTo>
                    <a:pt x="44247" y="18828"/>
                  </a:lnTo>
                  <a:lnTo>
                    <a:pt x="33812" y="62162"/>
                  </a:lnTo>
                  <a:lnTo>
                    <a:pt x="24679" y="98970"/>
                  </a:lnTo>
                  <a:lnTo>
                    <a:pt x="12111" y="140670"/>
                  </a:lnTo>
                  <a:lnTo>
                    <a:pt x="2259" y="170388"/>
                  </a:lnTo>
                  <a:lnTo>
                    <a:pt x="0" y="196640"/>
                  </a:lnTo>
                  <a:lnTo>
                    <a:pt x="2514" y="206635"/>
                  </a:lnTo>
                  <a:lnTo>
                    <a:pt x="7694" y="216618"/>
                  </a:lnTo>
                  <a:lnTo>
                    <a:pt x="8592" y="223403"/>
                  </a:lnTo>
                  <a:lnTo>
                    <a:pt x="10834" y="224077"/>
                  </a:lnTo>
                  <a:lnTo>
                    <a:pt x="47986" y="212049"/>
                  </a:lnTo>
                  <a:lnTo>
                    <a:pt x="94694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4" name="SMARTInkShape-2970">
              <a:extLst>
                <a:ext uri="{FF2B5EF4-FFF2-40B4-BE49-F238E27FC236}">
                  <a16:creationId xmlns:a16="http://schemas.microsoft.com/office/drawing/2014/main" id="{286F96EA-4600-7042-8489-3394C2083A21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252869" y="5276850"/>
              <a:ext cx="157457" cy="9526"/>
            </a:xfrm>
            <a:custGeom>
              <a:avLst/>
              <a:gdLst/>
              <a:ahLst/>
              <a:cxnLst/>
              <a:rect l="0" t="0" r="0" b="0"/>
              <a:pathLst>
                <a:path w="157457" h="9526">
                  <a:moveTo>
                    <a:pt x="5056" y="9525"/>
                  </a:moveTo>
                  <a:lnTo>
                    <a:pt x="5056" y="9525"/>
                  </a:lnTo>
                  <a:lnTo>
                    <a:pt x="0" y="9525"/>
                  </a:lnTo>
                  <a:lnTo>
                    <a:pt x="627" y="8467"/>
                  </a:lnTo>
                  <a:lnTo>
                    <a:pt x="6968" y="4469"/>
                  </a:lnTo>
                  <a:lnTo>
                    <a:pt x="11623" y="4037"/>
                  </a:lnTo>
                  <a:lnTo>
                    <a:pt x="55597" y="8593"/>
                  </a:lnTo>
                  <a:lnTo>
                    <a:pt x="93879" y="4192"/>
                  </a:lnTo>
                  <a:lnTo>
                    <a:pt x="15745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60" name="SMARTInkShape-Group509">
            <a:extLst>
              <a:ext uri="{FF2B5EF4-FFF2-40B4-BE49-F238E27FC236}">
                <a16:creationId xmlns:a16="http://schemas.microsoft.com/office/drawing/2014/main" id="{E771344D-76B9-6A58-CF39-03E4780D7AE2}"/>
              </a:ext>
            </a:extLst>
          </p:cNvPr>
          <p:cNvGrpSpPr/>
          <p:nvPr/>
        </p:nvGrpSpPr>
        <p:grpSpPr>
          <a:xfrm>
            <a:off x="6724650" y="5140549"/>
            <a:ext cx="304222" cy="302171"/>
            <a:chOff x="6724650" y="5140549"/>
            <a:chExt cx="304222" cy="302171"/>
          </a:xfrm>
        </p:grpSpPr>
        <p:sp>
          <p:nvSpPr>
            <p:cNvPr id="84056" name="SMARTInkShape-2971">
              <a:extLst>
                <a:ext uri="{FF2B5EF4-FFF2-40B4-BE49-F238E27FC236}">
                  <a16:creationId xmlns:a16="http://schemas.microsoft.com/office/drawing/2014/main" id="{1945C2F6-681D-E88A-A802-D35DBFF78B80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724650" y="5182924"/>
              <a:ext cx="81688" cy="198702"/>
            </a:xfrm>
            <a:custGeom>
              <a:avLst/>
              <a:gdLst/>
              <a:ahLst/>
              <a:cxnLst/>
              <a:rect l="0" t="0" r="0" b="0"/>
              <a:pathLst>
                <a:path w="81688" h="198702">
                  <a:moveTo>
                    <a:pt x="76200" y="8201"/>
                  </a:moveTo>
                  <a:lnTo>
                    <a:pt x="76200" y="8201"/>
                  </a:lnTo>
                  <a:lnTo>
                    <a:pt x="81256" y="3145"/>
                  </a:lnTo>
                  <a:lnTo>
                    <a:pt x="81687" y="1656"/>
                  </a:lnTo>
                  <a:lnTo>
                    <a:pt x="80917" y="662"/>
                  </a:lnTo>
                  <a:lnTo>
                    <a:pt x="79345" y="0"/>
                  </a:lnTo>
                  <a:lnTo>
                    <a:pt x="78297" y="617"/>
                  </a:lnTo>
                  <a:lnTo>
                    <a:pt x="76475" y="6993"/>
                  </a:lnTo>
                  <a:lnTo>
                    <a:pt x="75196" y="16625"/>
                  </a:lnTo>
                  <a:lnTo>
                    <a:pt x="56905" y="58956"/>
                  </a:lnTo>
                  <a:lnTo>
                    <a:pt x="39346" y="99600"/>
                  </a:lnTo>
                  <a:lnTo>
                    <a:pt x="23098" y="140790"/>
                  </a:lnTo>
                  <a:lnTo>
                    <a:pt x="0" y="1987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7" name="SMARTInkShape-2972">
              <a:extLst>
                <a:ext uri="{FF2B5EF4-FFF2-40B4-BE49-F238E27FC236}">
                  <a16:creationId xmlns:a16="http://schemas.microsoft.com/office/drawing/2014/main" id="{D397CBFC-C539-009D-8A4D-19529AC0F941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848475" y="5140549"/>
              <a:ext cx="45793" cy="260127"/>
            </a:xfrm>
            <a:custGeom>
              <a:avLst/>
              <a:gdLst/>
              <a:ahLst/>
              <a:cxnLst/>
              <a:rect l="0" t="0" r="0" b="0"/>
              <a:pathLst>
                <a:path w="45793" h="260127">
                  <a:moveTo>
                    <a:pt x="19050" y="31526"/>
                  </a:moveTo>
                  <a:lnTo>
                    <a:pt x="19050" y="31526"/>
                  </a:lnTo>
                  <a:lnTo>
                    <a:pt x="29411" y="6087"/>
                  </a:lnTo>
                  <a:lnTo>
                    <a:pt x="32307" y="1867"/>
                  </a:lnTo>
                  <a:lnTo>
                    <a:pt x="35296" y="111"/>
                  </a:lnTo>
                  <a:lnTo>
                    <a:pt x="38347" y="0"/>
                  </a:lnTo>
                  <a:lnTo>
                    <a:pt x="41440" y="984"/>
                  </a:lnTo>
                  <a:lnTo>
                    <a:pt x="43502" y="2698"/>
                  </a:lnTo>
                  <a:lnTo>
                    <a:pt x="45792" y="7425"/>
                  </a:lnTo>
                  <a:lnTo>
                    <a:pt x="37817" y="49945"/>
                  </a:lnTo>
                  <a:lnTo>
                    <a:pt x="30725" y="85784"/>
                  </a:lnTo>
                  <a:lnTo>
                    <a:pt x="21922" y="123684"/>
                  </a:lnTo>
                  <a:lnTo>
                    <a:pt x="12287" y="168773"/>
                  </a:lnTo>
                  <a:lnTo>
                    <a:pt x="5014" y="208802"/>
                  </a:lnTo>
                  <a:lnTo>
                    <a:pt x="0" y="2601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8" name="SMARTInkShape-2973">
              <a:extLst>
                <a:ext uri="{FF2B5EF4-FFF2-40B4-BE49-F238E27FC236}">
                  <a16:creationId xmlns:a16="http://schemas.microsoft.com/office/drawing/2014/main" id="{ADDFFAC6-B571-9598-48F8-F9037D5E3A34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753225" y="5296423"/>
              <a:ext cx="133351" cy="18528"/>
            </a:xfrm>
            <a:custGeom>
              <a:avLst/>
              <a:gdLst/>
              <a:ahLst/>
              <a:cxnLst/>
              <a:rect l="0" t="0" r="0" b="0"/>
              <a:pathLst>
                <a:path w="133351" h="18528">
                  <a:moveTo>
                    <a:pt x="0" y="18527"/>
                  </a:moveTo>
                  <a:lnTo>
                    <a:pt x="0" y="18527"/>
                  </a:lnTo>
                  <a:lnTo>
                    <a:pt x="0" y="8414"/>
                  </a:lnTo>
                  <a:lnTo>
                    <a:pt x="3175" y="5435"/>
                  </a:lnTo>
                  <a:lnTo>
                    <a:pt x="15170" y="2125"/>
                  </a:lnTo>
                  <a:lnTo>
                    <a:pt x="50857" y="0"/>
                  </a:lnTo>
                  <a:lnTo>
                    <a:pt x="87506" y="691"/>
                  </a:lnTo>
                  <a:lnTo>
                    <a:pt x="133350" y="90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59" name="SMARTInkShape-2974">
              <a:extLst>
                <a:ext uri="{FF2B5EF4-FFF2-40B4-BE49-F238E27FC236}">
                  <a16:creationId xmlns:a16="http://schemas.microsoft.com/office/drawing/2014/main" id="{C619797D-C45D-A5D1-A75B-D832B408A05E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6934367" y="5296032"/>
              <a:ext cx="94505" cy="146688"/>
            </a:xfrm>
            <a:custGeom>
              <a:avLst/>
              <a:gdLst/>
              <a:ahLst/>
              <a:cxnLst/>
              <a:rect l="0" t="0" r="0" b="0"/>
              <a:pathLst>
                <a:path w="94505" h="146688">
                  <a:moveTo>
                    <a:pt x="66508" y="37968"/>
                  </a:moveTo>
                  <a:lnTo>
                    <a:pt x="66508" y="37968"/>
                  </a:lnTo>
                  <a:lnTo>
                    <a:pt x="66508" y="11501"/>
                  </a:lnTo>
                  <a:lnTo>
                    <a:pt x="58308" y="1377"/>
                  </a:lnTo>
                  <a:lnTo>
                    <a:pt x="54750" y="539"/>
                  </a:lnTo>
                  <a:lnTo>
                    <a:pt x="48898" y="0"/>
                  </a:lnTo>
                  <a:lnTo>
                    <a:pt x="37772" y="4964"/>
                  </a:lnTo>
                  <a:lnTo>
                    <a:pt x="29747" y="13069"/>
                  </a:lnTo>
                  <a:lnTo>
                    <a:pt x="12710" y="42686"/>
                  </a:lnTo>
                  <a:lnTo>
                    <a:pt x="1738" y="76101"/>
                  </a:lnTo>
                  <a:lnTo>
                    <a:pt x="0" y="106218"/>
                  </a:lnTo>
                  <a:lnTo>
                    <a:pt x="4939" y="121925"/>
                  </a:lnTo>
                  <a:lnTo>
                    <a:pt x="13039" y="131021"/>
                  </a:lnTo>
                  <a:lnTo>
                    <a:pt x="30428" y="145484"/>
                  </a:lnTo>
                  <a:lnTo>
                    <a:pt x="36104" y="146687"/>
                  </a:lnTo>
                  <a:lnTo>
                    <a:pt x="50878" y="145202"/>
                  </a:lnTo>
                  <a:lnTo>
                    <a:pt x="62383" y="138191"/>
                  </a:lnTo>
                  <a:lnTo>
                    <a:pt x="71025" y="126962"/>
                  </a:lnTo>
                  <a:lnTo>
                    <a:pt x="90689" y="82065"/>
                  </a:lnTo>
                  <a:lnTo>
                    <a:pt x="94504" y="47616"/>
                  </a:lnTo>
                  <a:lnTo>
                    <a:pt x="92003" y="39434"/>
                  </a:lnTo>
                  <a:lnTo>
                    <a:pt x="88422" y="32270"/>
                  </a:lnTo>
                  <a:lnTo>
                    <a:pt x="85349" y="22286"/>
                  </a:lnTo>
                  <a:lnTo>
                    <a:pt x="80878" y="15829"/>
                  </a:lnTo>
                  <a:lnTo>
                    <a:pt x="75364" y="12253"/>
                  </a:lnTo>
                  <a:lnTo>
                    <a:pt x="68257" y="9958"/>
                  </a:lnTo>
                  <a:lnTo>
                    <a:pt x="64463" y="12466"/>
                  </a:lnTo>
                  <a:lnTo>
                    <a:pt x="58460" y="17644"/>
                  </a:lnTo>
                  <a:lnTo>
                    <a:pt x="47458" y="189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4061" name="SMARTInkShape-2975">
            <a:extLst>
              <a:ext uri="{FF2B5EF4-FFF2-40B4-BE49-F238E27FC236}">
                <a16:creationId xmlns:a16="http://schemas.microsoft.com/office/drawing/2014/main" id="{E62E48B5-EE3A-3067-41F8-514B5E5ADFE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219950" y="5410200"/>
            <a:ext cx="9526" cy="9526"/>
          </a:xfrm>
          <a:custGeom>
            <a:avLst/>
            <a:gdLst/>
            <a:ahLst/>
            <a:cxnLst/>
            <a:rect l="0" t="0" r="0" b="0"/>
            <a:pathLst>
              <a:path w="9526" h="9526">
                <a:moveTo>
                  <a:pt x="9525" y="9525"/>
                </a:moveTo>
                <a:lnTo>
                  <a:pt x="9525" y="9525"/>
                </a:lnTo>
                <a:lnTo>
                  <a:pt x="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071" name="SMARTInkShape-Group511">
            <a:extLst>
              <a:ext uri="{FF2B5EF4-FFF2-40B4-BE49-F238E27FC236}">
                <a16:creationId xmlns:a16="http://schemas.microsoft.com/office/drawing/2014/main" id="{A6E3679C-843D-598E-09FC-859CCE38565A}"/>
              </a:ext>
            </a:extLst>
          </p:cNvPr>
          <p:cNvGrpSpPr/>
          <p:nvPr/>
        </p:nvGrpSpPr>
        <p:grpSpPr>
          <a:xfrm>
            <a:off x="4848758" y="5619750"/>
            <a:ext cx="799568" cy="264700"/>
            <a:chOff x="4848758" y="5619750"/>
            <a:chExt cx="799568" cy="264700"/>
          </a:xfrm>
        </p:grpSpPr>
        <p:sp>
          <p:nvSpPr>
            <p:cNvPr id="84062" name="SMARTInkShape-2976">
              <a:extLst>
                <a:ext uri="{FF2B5EF4-FFF2-40B4-BE49-F238E27FC236}">
                  <a16:creationId xmlns:a16="http://schemas.microsoft.com/office/drawing/2014/main" id="{0571597C-3F7A-E8FB-AC31-9D933FCF58E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848758" y="5638800"/>
              <a:ext cx="142343" cy="199568"/>
            </a:xfrm>
            <a:custGeom>
              <a:avLst/>
              <a:gdLst/>
              <a:ahLst/>
              <a:cxnLst/>
              <a:rect l="0" t="0" r="0" b="0"/>
              <a:pathLst>
                <a:path w="142343" h="199568">
                  <a:moveTo>
                    <a:pt x="66142" y="0"/>
                  </a:moveTo>
                  <a:lnTo>
                    <a:pt x="66142" y="0"/>
                  </a:lnTo>
                  <a:lnTo>
                    <a:pt x="75274" y="0"/>
                  </a:lnTo>
                  <a:lnTo>
                    <a:pt x="70494" y="0"/>
                  </a:lnTo>
                  <a:lnTo>
                    <a:pt x="69043" y="2117"/>
                  </a:lnTo>
                  <a:lnTo>
                    <a:pt x="55951" y="41418"/>
                  </a:lnTo>
                  <a:lnTo>
                    <a:pt x="39596" y="86162"/>
                  </a:lnTo>
                  <a:lnTo>
                    <a:pt x="19588" y="129821"/>
                  </a:lnTo>
                  <a:lnTo>
                    <a:pt x="3515" y="172839"/>
                  </a:lnTo>
                  <a:lnTo>
                    <a:pt x="0" y="187965"/>
                  </a:lnTo>
                  <a:lnTo>
                    <a:pt x="2526" y="192195"/>
                  </a:lnTo>
                  <a:lnTo>
                    <a:pt x="4681" y="194805"/>
                  </a:lnTo>
                  <a:lnTo>
                    <a:pt x="9899" y="197705"/>
                  </a:lnTo>
                  <a:lnTo>
                    <a:pt x="26927" y="199567"/>
                  </a:lnTo>
                  <a:lnTo>
                    <a:pt x="72456" y="197185"/>
                  </a:lnTo>
                  <a:lnTo>
                    <a:pt x="142342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3" name="SMARTInkShape-2977">
              <a:extLst>
                <a:ext uri="{FF2B5EF4-FFF2-40B4-BE49-F238E27FC236}">
                  <a16:creationId xmlns:a16="http://schemas.microsoft.com/office/drawing/2014/main" id="{7F3172D2-4822-65E9-B81B-B84A14D716C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5038725" y="5753100"/>
              <a:ext cx="38101" cy="104776"/>
            </a:xfrm>
            <a:custGeom>
              <a:avLst/>
              <a:gdLst/>
              <a:ahLst/>
              <a:cxnLst/>
              <a:rect l="0" t="0" r="0" b="0"/>
              <a:pathLst>
                <a:path w="38101" h="104776">
                  <a:moveTo>
                    <a:pt x="38100" y="0"/>
                  </a:moveTo>
                  <a:lnTo>
                    <a:pt x="38100" y="0"/>
                  </a:lnTo>
                  <a:lnTo>
                    <a:pt x="18802" y="41418"/>
                  </a:lnTo>
                  <a:lnTo>
                    <a:pt x="3341" y="88482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4" name="SMARTInkShape-2978">
              <a:extLst>
                <a:ext uri="{FF2B5EF4-FFF2-40B4-BE49-F238E27FC236}">
                  <a16:creationId xmlns:a16="http://schemas.microsoft.com/office/drawing/2014/main" id="{3CC7293A-C8D6-EA71-1876-689B4989081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124450" y="56673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5" name="SMARTInkShape-2979">
              <a:extLst>
                <a:ext uri="{FF2B5EF4-FFF2-40B4-BE49-F238E27FC236}">
                  <a16:creationId xmlns:a16="http://schemas.microsoft.com/office/drawing/2014/main" id="{09B35776-06BA-205C-F542-83DE4A9EDFD2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5181741" y="5619750"/>
              <a:ext cx="104635" cy="264700"/>
            </a:xfrm>
            <a:custGeom>
              <a:avLst/>
              <a:gdLst/>
              <a:ahLst/>
              <a:cxnLst/>
              <a:rect l="0" t="0" r="0" b="0"/>
              <a:pathLst>
                <a:path w="104635" h="264700">
                  <a:moveTo>
                    <a:pt x="76059" y="0"/>
                  </a:moveTo>
                  <a:lnTo>
                    <a:pt x="76059" y="0"/>
                  </a:lnTo>
                  <a:lnTo>
                    <a:pt x="62802" y="36628"/>
                  </a:lnTo>
                  <a:lnTo>
                    <a:pt x="50549" y="82455"/>
                  </a:lnTo>
                  <a:lnTo>
                    <a:pt x="37937" y="126002"/>
                  </a:lnTo>
                  <a:lnTo>
                    <a:pt x="30541" y="148076"/>
                  </a:lnTo>
                  <a:lnTo>
                    <a:pt x="14191" y="179494"/>
                  </a:lnTo>
                  <a:lnTo>
                    <a:pt x="3471" y="224563"/>
                  </a:lnTo>
                  <a:lnTo>
                    <a:pt x="0" y="259945"/>
                  </a:lnTo>
                  <a:lnTo>
                    <a:pt x="1011" y="262197"/>
                  </a:lnTo>
                  <a:lnTo>
                    <a:pt x="2744" y="263697"/>
                  </a:lnTo>
                  <a:lnTo>
                    <a:pt x="4957" y="264699"/>
                  </a:lnTo>
                  <a:lnTo>
                    <a:pt x="13061" y="260166"/>
                  </a:lnTo>
                  <a:lnTo>
                    <a:pt x="24777" y="252154"/>
                  </a:lnTo>
                  <a:lnTo>
                    <a:pt x="68970" y="230834"/>
                  </a:lnTo>
                  <a:lnTo>
                    <a:pt x="104634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6" name="SMARTInkShape-2980">
              <a:extLst>
                <a:ext uri="{FF2B5EF4-FFF2-40B4-BE49-F238E27FC236}">
                  <a16:creationId xmlns:a16="http://schemas.microsoft.com/office/drawing/2014/main" id="{EF835589-6F49-95C3-D982-8E38E61A48E9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5191125" y="5762625"/>
              <a:ext cx="76201" cy="28576"/>
            </a:xfrm>
            <a:custGeom>
              <a:avLst/>
              <a:gdLst/>
              <a:ahLst/>
              <a:cxnLst/>
              <a:rect l="0" t="0" r="0" b="0"/>
              <a:pathLst>
                <a:path w="7620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30"/>
                  </a:lnTo>
                  <a:lnTo>
                    <a:pt x="2822" y="21036"/>
                  </a:lnTo>
                  <a:lnTo>
                    <a:pt x="5056" y="20374"/>
                  </a:lnTo>
                  <a:lnTo>
                    <a:pt x="19298" y="11685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7" name="SMARTInkShape-2981">
              <a:extLst>
                <a:ext uri="{FF2B5EF4-FFF2-40B4-BE49-F238E27FC236}">
                  <a16:creationId xmlns:a16="http://schemas.microsoft.com/office/drawing/2014/main" id="{ED38B754-CA72-B7CA-A685-B05DFACF4EBB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319304" y="5638800"/>
              <a:ext cx="100422" cy="235551"/>
            </a:xfrm>
            <a:custGeom>
              <a:avLst/>
              <a:gdLst/>
              <a:ahLst/>
              <a:cxnLst/>
              <a:rect l="0" t="0" r="0" b="0"/>
              <a:pathLst>
                <a:path w="100422" h="235551">
                  <a:moveTo>
                    <a:pt x="52796" y="0"/>
                  </a:moveTo>
                  <a:lnTo>
                    <a:pt x="52796" y="0"/>
                  </a:lnTo>
                  <a:lnTo>
                    <a:pt x="47740" y="36628"/>
                  </a:lnTo>
                  <a:lnTo>
                    <a:pt x="35491" y="83513"/>
                  </a:lnTo>
                  <a:lnTo>
                    <a:pt x="19431" y="130718"/>
                  </a:lnTo>
                  <a:lnTo>
                    <a:pt x="8774" y="174082"/>
                  </a:lnTo>
                  <a:lnTo>
                    <a:pt x="0" y="220168"/>
                  </a:lnTo>
                  <a:lnTo>
                    <a:pt x="4281" y="235550"/>
                  </a:lnTo>
                  <a:lnTo>
                    <a:pt x="5636" y="235351"/>
                  </a:lnTo>
                  <a:lnTo>
                    <a:pt x="13658" y="231070"/>
                  </a:lnTo>
                  <a:lnTo>
                    <a:pt x="30028" y="227216"/>
                  </a:lnTo>
                  <a:lnTo>
                    <a:pt x="73335" y="207948"/>
                  </a:lnTo>
                  <a:lnTo>
                    <a:pt x="100421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8" name="SMARTInkShape-2982">
              <a:extLst>
                <a:ext uri="{FF2B5EF4-FFF2-40B4-BE49-F238E27FC236}">
                  <a16:creationId xmlns:a16="http://schemas.microsoft.com/office/drawing/2014/main" id="{C1B89FFE-2B4D-C392-79BF-65E7193FFE8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5324475" y="5772150"/>
              <a:ext cx="66676" cy="19051"/>
            </a:xfrm>
            <a:custGeom>
              <a:avLst/>
              <a:gdLst/>
              <a:ahLst/>
              <a:cxnLst/>
              <a:rect l="0" t="0" r="0" b="0"/>
              <a:pathLst>
                <a:path w="666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6247" y="12505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69" name="SMARTInkShape-2983">
              <a:extLst>
                <a:ext uri="{FF2B5EF4-FFF2-40B4-BE49-F238E27FC236}">
                  <a16:creationId xmlns:a16="http://schemas.microsoft.com/office/drawing/2014/main" id="{215B1824-B73B-6DF3-8F19-EF69D1480AE8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5434532" y="5676900"/>
              <a:ext cx="42344" cy="180976"/>
            </a:xfrm>
            <a:custGeom>
              <a:avLst/>
              <a:gdLst/>
              <a:ahLst/>
              <a:cxnLst/>
              <a:rect l="0" t="0" r="0" b="0"/>
              <a:pathLst>
                <a:path w="42344" h="180976">
                  <a:moveTo>
                    <a:pt x="42343" y="0"/>
                  </a:moveTo>
                  <a:lnTo>
                    <a:pt x="42343" y="0"/>
                  </a:lnTo>
                  <a:lnTo>
                    <a:pt x="41285" y="9721"/>
                  </a:lnTo>
                  <a:lnTo>
                    <a:pt x="29086" y="53961"/>
                  </a:lnTo>
                  <a:lnTo>
                    <a:pt x="16833" y="95678"/>
                  </a:lnTo>
                  <a:lnTo>
                    <a:pt x="4221" y="135119"/>
                  </a:lnTo>
                  <a:lnTo>
                    <a:pt x="1053" y="140880"/>
                  </a:lnTo>
                  <a:lnTo>
                    <a:pt x="0" y="146836"/>
                  </a:lnTo>
                  <a:lnTo>
                    <a:pt x="4243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0" name="SMARTInkShape-2984">
              <a:extLst>
                <a:ext uri="{FF2B5EF4-FFF2-40B4-BE49-F238E27FC236}">
                  <a16:creationId xmlns:a16="http://schemas.microsoft.com/office/drawing/2014/main" id="{BFBE5CE1-6616-765A-2606-7406D0FD091D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524873" y="5754967"/>
              <a:ext cx="123453" cy="83173"/>
            </a:xfrm>
            <a:custGeom>
              <a:avLst/>
              <a:gdLst/>
              <a:ahLst/>
              <a:cxnLst/>
              <a:rect l="0" t="0" r="0" b="0"/>
              <a:pathLst>
                <a:path w="123453" h="83173">
                  <a:moveTo>
                    <a:pt x="18677" y="36233"/>
                  </a:moveTo>
                  <a:lnTo>
                    <a:pt x="18677" y="36233"/>
                  </a:lnTo>
                  <a:lnTo>
                    <a:pt x="64665" y="36233"/>
                  </a:lnTo>
                  <a:lnTo>
                    <a:pt x="73688" y="33411"/>
                  </a:lnTo>
                  <a:lnTo>
                    <a:pt x="96908" y="19986"/>
                  </a:lnTo>
                  <a:lnTo>
                    <a:pt x="101072" y="13843"/>
                  </a:lnTo>
                  <a:lnTo>
                    <a:pt x="101123" y="10723"/>
                  </a:lnTo>
                  <a:lnTo>
                    <a:pt x="98359" y="4435"/>
                  </a:lnTo>
                  <a:lnTo>
                    <a:pt x="95082" y="2334"/>
                  </a:lnTo>
                  <a:lnTo>
                    <a:pt x="85795" y="0"/>
                  </a:lnTo>
                  <a:lnTo>
                    <a:pt x="63612" y="3742"/>
                  </a:lnTo>
                  <a:lnTo>
                    <a:pt x="28729" y="22093"/>
                  </a:lnTo>
                  <a:lnTo>
                    <a:pt x="9190" y="38864"/>
                  </a:lnTo>
                  <a:lnTo>
                    <a:pt x="3878" y="47280"/>
                  </a:lnTo>
                  <a:lnTo>
                    <a:pt x="187" y="72130"/>
                  </a:lnTo>
                  <a:lnTo>
                    <a:pt x="0" y="76039"/>
                  </a:lnTo>
                  <a:lnTo>
                    <a:pt x="934" y="78646"/>
                  </a:lnTo>
                  <a:lnTo>
                    <a:pt x="2615" y="80383"/>
                  </a:lnTo>
                  <a:lnTo>
                    <a:pt x="4795" y="81541"/>
                  </a:lnTo>
                  <a:lnTo>
                    <a:pt x="23030" y="83172"/>
                  </a:lnTo>
                  <a:lnTo>
                    <a:pt x="34017" y="80731"/>
                  </a:lnTo>
                  <a:lnTo>
                    <a:pt x="38429" y="78598"/>
                  </a:lnTo>
                  <a:lnTo>
                    <a:pt x="80356" y="75175"/>
                  </a:lnTo>
                  <a:lnTo>
                    <a:pt x="123452" y="74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083" name="SMARTInkShape-Group512">
            <a:extLst>
              <a:ext uri="{FF2B5EF4-FFF2-40B4-BE49-F238E27FC236}">
                <a16:creationId xmlns:a16="http://schemas.microsoft.com/office/drawing/2014/main" id="{32E12C64-B37A-1CF0-F10C-12A23DBC0EB2}"/>
              </a:ext>
            </a:extLst>
          </p:cNvPr>
          <p:cNvGrpSpPr/>
          <p:nvPr/>
        </p:nvGrpSpPr>
        <p:grpSpPr>
          <a:xfrm>
            <a:off x="5895975" y="5562600"/>
            <a:ext cx="1238217" cy="409576"/>
            <a:chOff x="5895975" y="5562600"/>
            <a:chExt cx="1238217" cy="409576"/>
          </a:xfrm>
        </p:grpSpPr>
        <p:sp>
          <p:nvSpPr>
            <p:cNvPr id="84072" name="SMARTInkShape-2985">
              <a:extLst>
                <a:ext uri="{FF2B5EF4-FFF2-40B4-BE49-F238E27FC236}">
                  <a16:creationId xmlns:a16="http://schemas.microsoft.com/office/drawing/2014/main" id="{BD1DB51B-7922-A945-C4BE-8235C2C5B381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895975" y="5716324"/>
              <a:ext cx="75693" cy="255852"/>
            </a:xfrm>
            <a:custGeom>
              <a:avLst/>
              <a:gdLst/>
              <a:ahLst/>
              <a:cxnLst/>
              <a:rect l="0" t="0" r="0" b="0"/>
              <a:pathLst>
                <a:path w="75693" h="255852">
                  <a:moveTo>
                    <a:pt x="57150" y="8201"/>
                  </a:moveTo>
                  <a:lnTo>
                    <a:pt x="57150" y="8201"/>
                  </a:lnTo>
                  <a:lnTo>
                    <a:pt x="62206" y="3145"/>
                  </a:lnTo>
                  <a:lnTo>
                    <a:pt x="67511" y="662"/>
                  </a:lnTo>
                  <a:lnTo>
                    <a:pt x="70407" y="0"/>
                  </a:lnTo>
                  <a:lnTo>
                    <a:pt x="72338" y="617"/>
                  </a:lnTo>
                  <a:lnTo>
                    <a:pt x="73625" y="2087"/>
                  </a:lnTo>
                  <a:lnTo>
                    <a:pt x="74483" y="4125"/>
                  </a:lnTo>
                  <a:lnTo>
                    <a:pt x="75692" y="17106"/>
                  </a:lnTo>
                  <a:lnTo>
                    <a:pt x="67954" y="61076"/>
                  </a:lnTo>
                  <a:lnTo>
                    <a:pt x="51719" y="103626"/>
                  </a:lnTo>
                  <a:lnTo>
                    <a:pt x="34256" y="145601"/>
                  </a:lnTo>
                  <a:lnTo>
                    <a:pt x="16735" y="186378"/>
                  </a:lnTo>
                  <a:lnTo>
                    <a:pt x="5429" y="227270"/>
                  </a:lnTo>
                  <a:lnTo>
                    <a:pt x="0" y="2558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3" name="SMARTInkShape-2986">
              <a:extLst>
                <a:ext uri="{FF2B5EF4-FFF2-40B4-BE49-F238E27FC236}">
                  <a16:creationId xmlns:a16="http://schemas.microsoft.com/office/drawing/2014/main" id="{22598943-CD98-AF46-956D-455EFB8C067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962650" y="5715447"/>
              <a:ext cx="98890" cy="89130"/>
            </a:xfrm>
            <a:custGeom>
              <a:avLst/>
              <a:gdLst/>
              <a:ahLst/>
              <a:cxnLst/>
              <a:rect l="0" t="0" r="0" b="0"/>
              <a:pathLst>
                <a:path w="98890" h="89130">
                  <a:moveTo>
                    <a:pt x="0" y="37653"/>
                  </a:moveTo>
                  <a:lnTo>
                    <a:pt x="0" y="37653"/>
                  </a:lnTo>
                  <a:lnTo>
                    <a:pt x="13257" y="16194"/>
                  </a:lnTo>
                  <a:lnTo>
                    <a:pt x="19298" y="12241"/>
                  </a:lnTo>
                  <a:lnTo>
                    <a:pt x="54547" y="1062"/>
                  </a:lnTo>
                  <a:lnTo>
                    <a:pt x="73194" y="0"/>
                  </a:lnTo>
                  <a:lnTo>
                    <a:pt x="82978" y="2574"/>
                  </a:lnTo>
                  <a:lnTo>
                    <a:pt x="87069" y="4742"/>
                  </a:lnTo>
                  <a:lnTo>
                    <a:pt x="94436" y="15617"/>
                  </a:lnTo>
                  <a:lnTo>
                    <a:pt x="97882" y="22962"/>
                  </a:lnTo>
                  <a:lnTo>
                    <a:pt x="98889" y="36769"/>
                  </a:lnTo>
                  <a:lnTo>
                    <a:pt x="90912" y="62878"/>
                  </a:lnTo>
                  <a:lnTo>
                    <a:pt x="82205" y="76995"/>
                  </a:lnTo>
                  <a:lnTo>
                    <a:pt x="62810" y="87879"/>
                  </a:lnTo>
                  <a:lnTo>
                    <a:pt x="56690" y="89129"/>
                  </a:lnTo>
                  <a:lnTo>
                    <a:pt x="35701" y="85995"/>
                  </a:lnTo>
                  <a:lnTo>
                    <a:pt x="19050" y="757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4" name="SMARTInkShape-2987">
              <a:extLst>
                <a:ext uri="{FF2B5EF4-FFF2-40B4-BE49-F238E27FC236}">
                  <a16:creationId xmlns:a16="http://schemas.microsoft.com/office/drawing/2014/main" id="{A276F6F3-E520-16E1-009D-6CC6AD5A293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096000" y="5724525"/>
              <a:ext cx="180976" cy="84593"/>
            </a:xfrm>
            <a:custGeom>
              <a:avLst/>
              <a:gdLst/>
              <a:ahLst/>
              <a:cxnLst/>
              <a:rect l="0" t="0" r="0" b="0"/>
              <a:pathLst>
                <a:path w="180976" h="84593">
                  <a:moveTo>
                    <a:pt x="0" y="28575"/>
                  </a:moveTo>
                  <a:lnTo>
                    <a:pt x="0" y="28575"/>
                  </a:lnTo>
                  <a:lnTo>
                    <a:pt x="10113" y="18462"/>
                  </a:lnTo>
                  <a:lnTo>
                    <a:pt x="20723" y="13497"/>
                  </a:lnTo>
                  <a:lnTo>
                    <a:pt x="31435" y="10232"/>
                  </a:lnTo>
                  <a:lnTo>
                    <a:pt x="39723" y="5254"/>
                  </a:lnTo>
                  <a:lnTo>
                    <a:pt x="43416" y="4560"/>
                  </a:lnTo>
                  <a:lnTo>
                    <a:pt x="46935" y="5157"/>
                  </a:lnTo>
                  <a:lnTo>
                    <a:pt x="53668" y="8642"/>
                  </a:lnTo>
                  <a:lnTo>
                    <a:pt x="60189" y="13719"/>
                  </a:lnTo>
                  <a:lnTo>
                    <a:pt x="63792" y="25147"/>
                  </a:lnTo>
                  <a:lnTo>
                    <a:pt x="66422" y="66374"/>
                  </a:lnTo>
                  <a:lnTo>
                    <a:pt x="66625" y="81902"/>
                  </a:lnTo>
                  <a:lnTo>
                    <a:pt x="64525" y="83176"/>
                  </a:lnTo>
                  <a:lnTo>
                    <a:pt x="56547" y="84592"/>
                  </a:lnTo>
                  <a:lnTo>
                    <a:pt x="48769" y="82399"/>
                  </a:lnTo>
                  <a:lnTo>
                    <a:pt x="45212" y="80333"/>
                  </a:lnTo>
                  <a:lnTo>
                    <a:pt x="42842" y="76838"/>
                  </a:lnTo>
                  <a:lnTo>
                    <a:pt x="40207" y="67312"/>
                  </a:lnTo>
                  <a:lnTo>
                    <a:pt x="41858" y="56023"/>
                  </a:lnTo>
                  <a:lnTo>
                    <a:pt x="48739" y="40588"/>
                  </a:lnTo>
                  <a:lnTo>
                    <a:pt x="65601" y="20836"/>
                  </a:lnTo>
                  <a:lnTo>
                    <a:pt x="88229" y="7820"/>
                  </a:lnTo>
                  <a:lnTo>
                    <a:pt x="104929" y="2317"/>
                  </a:lnTo>
                  <a:lnTo>
                    <a:pt x="148341" y="135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5" name="SMARTInkShape-2988">
              <a:extLst>
                <a:ext uri="{FF2B5EF4-FFF2-40B4-BE49-F238E27FC236}">
                  <a16:creationId xmlns:a16="http://schemas.microsoft.com/office/drawing/2014/main" id="{F0A8051F-CCF5-3FF5-B609-8B1EFDB249BF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277187" y="5696345"/>
              <a:ext cx="114089" cy="111762"/>
            </a:xfrm>
            <a:custGeom>
              <a:avLst/>
              <a:gdLst/>
              <a:ahLst/>
              <a:cxnLst/>
              <a:rect l="0" t="0" r="0" b="0"/>
              <a:pathLst>
                <a:path w="114089" h="111762">
                  <a:moveTo>
                    <a:pt x="66463" y="37705"/>
                  </a:moveTo>
                  <a:lnTo>
                    <a:pt x="66463" y="37705"/>
                  </a:lnTo>
                  <a:lnTo>
                    <a:pt x="66463" y="29504"/>
                  </a:lnTo>
                  <a:lnTo>
                    <a:pt x="75595" y="19082"/>
                  </a:lnTo>
                  <a:lnTo>
                    <a:pt x="75988" y="939"/>
                  </a:lnTo>
                  <a:lnTo>
                    <a:pt x="74930" y="494"/>
                  </a:lnTo>
                  <a:lnTo>
                    <a:pt x="70932" y="0"/>
                  </a:lnTo>
                  <a:lnTo>
                    <a:pt x="57674" y="4778"/>
                  </a:lnTo>
                  <a:lnTo>
                    <a:pt x="21799" y="35263"/>
                  </a:lnTo>
                  <a:lnTo>
                    <a:pt x="7956" y="53797"/>
                  </a:lnTo>
                  <a:lnTo>
                    <a:pt x="2208" y="77751"/>
                  </a:lnTo>
                  <a:lnTo>
                    <a:pt x="0" y="106611"/>
                  </a:lnTo>
                  <a:lnTo>
                    <a:pt x="988" y="109042"/>
                  </a:lnTo>
                  <a:lnTo>
                    <a:pt x="2704" y="110663"/>
                  </a:lnTo>
                  <a:lnTo>
                    <a:pt x="4907" y="111744"/>
                  </a:lnTo>
                  <a:lnTo>
                    <a:pt x="13000" y="110122"/>
                  </a:lnTo>
                  <a:lnTo>
                    <a:pt x="23652" y="104816"/>
                  </a:lnTo>
                  <a:lnTo>
                    <a:pt x="41548" y="88869"/>
                  </a:lnTo>
                  <a:lnTo>
                    <a:pt x="75180" y="45729"/>
                  </a:lnTo>
                  <a:lnTo>
                    <a:pt x="83472" y="31646"/>
                  </a:lnTo>
                  <a:lnTo>
                    <a:pt x="84153" y="31549"/>
                  </a:lnTo>
                  <a:lnTo>
                    <a:pt x="84606" y="32543"/>
                  </a:lnTo>
                  <a:lnTo>
                    <a:pt x="84908" y="34264"/>
                  </a:lnTo>
                  <a:lnTo>
                    <a:pt x="84051" y="35411"/>
                  </a:lnTo>
                  <a:lnTo>
                    <a:pt x="80277" y="36686"/>
                  </a:lnTo>
                  <a:lnTo>
                    <a:pt x="78847" y="38083"/>
                  </a:lnTo>
                  <a:lnTo>
                    <a:pt x="60874" y="84932"/>
                  </a:lnTo>
                  <a:lnTo>
                    <a:pt x="57091" y="111761"/>
                  </a:lnTo>
                  <a:lnTo>
                    <a:pt x="72153" y="108213"/>
                  </a:lnTo>
                  <a:lnTo>
                    <a:pt x="114088" y="948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6" name="SMARTInkShape-2989">
              <a:extLst>
                <a:ext uri="{FF2B5EF4-FFF2-40B4-BE49-F238E27FC236}">
                  <a16:creationId xmlns:a16="http://schemas.microsoft.com/office/drawing/2014/main" id="{D5662EC8-F10C-94A1-5340-E196BBD6E89B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420834" y="5695950"/>
              <a:ext cx="103792" cy="100260"/>
            </a:xfrm>
            <a:custGeom>
              <a:avLst/>
              <a:gdLst/>
              <a:ahLst/>
              <a:cxnLst/>
              <a:rect l="0" t="0" r="0" b="0"/>
              <a:pathLst>
                <a:path w="103792" h="100260">
                  <a:moveTo>
                    <a:pt x="75216" y="0"/>
                  </a:moveTo>
                  <a:lnTo>
                    <a:pt x="75216" y="0"/>
                  </a:lnTo>
                  <a:lnTo>
                    <a:pt x="70160" y="0"/>
                  </a:lnTo>
                  <a:lnTo>
                    <a:pt x="64855" y="2822"/>
                  </a:lnTo>
                  <a:lnTo>
                    <a:pt x="29555" y="31471"/>
                  </a:lnTo>
                  <a:lnTo>
                    <a:pt x="6487" y="60706"/>
                  </a:lnTo>
                  <a:lnTo>
                    <a:pt x="492" y="82978"/>
                  </a:lnTo>
                  <a:lnTo>
                    <a:pt x="0" y="87069"/>
                  </a:lnTo>
                  <a:lnTo>
                    <a:pt x="731" y="89796"/>
                  </a:lnTo>
                  <a:lnTo>
                    <a:pt x="2276" y="91614"/>
                  </a:lnTo>
                  <a:lnTo>
                    <a:pt x="4364" y="92827"/>
                  </a:lnTo>
                  <a:lnTo>
                    <a:pt x="5756" y="94692"/>
                  </a:lnTo>
                  <a:lnTo>
                    <a:pt x="7303" y="99588"/>
                  </a:lnTo>
                  <a:lnTo>
                    <a:pt x="9833" y="100259"/>
                  </a:lnTo>
                  <a:lnTo>
                    <a:pt x="52994" y="95422"/>
                  </a:lnTo>
                  <a:lnTo>
                    <a:pt x="81649" y="94207"/>
                  </a:lnTo>
                  <a:lnTo>
                    <a:pt x="103791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7" name="SMARTInkShape-2990">
              <a:extLst>
                <a:ext uri="{FF2B5EF4-FFF2-40B4-BE49-F238E27FC236}">
                  <a16:creationId xmlns:a16="http://schemas.microsoft.com/office/drawing/2014/main" id="{30427192-8AAB-E21F-D2BB-C87BBB4D3EF0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535755" y="5562600"/>
              <a:ext cx="103171" cy="247013"/>
            </a:xfrm>
            <a:custGeom>
              <a:avLst/>
              <a:gdLst/>
              <a:ahLst/>
              <a:cxnLst/>
              <a:rect l="0" t="0" r="0" b="0"/>
              <a:pathLst>
                <a:path w="103171" h="247013">
                  <a:moveTo>
                    <a:pt x="93645" y="0"/>
                  </a:moveTo>
                  <a:lnTo>
                    <a:pt x="93645" y="0"/>
                  </a:lnTo>
                  <a:lnTo>
                    <a:pt x="93645" y="8201"/>
                  </a:lnTo>
                  <a:lnTo>
                    <a:pt x="88589" y="19246"/>
                  </a:lnTo>
                  <a:lnTo>
                    <a:pt x="86041" y="22356"/>
                  </a:lnTo>
                  <a:lnTo>
                    <a:pt x="80388" y="25811"/>
                  </a:lnTo>
                  <a:lnTo>
                    <a:pt x="78457" y="28849"/>
                  </a:lnTo>
                  <a:lnTo>
                    <a:pt x="64991" y="59904"/>
                  </a:lnTo>
                  <a:lnTo>
                    <a:pt x="46428" y="92882"/>
                  </a:lnTo>
                  <a:lnTo>
                    <a:pt x="33400" y="132882"/>
                  </a:lnTo>
                  <a:lnTo>
                    <a:pt x="15148" y="175787"/>
                  </a:lnTo>
                  <a:lnTo>
                    <a:pt x="2008" y="218454"/>
                  </a:lnTo>
                  <a:lnTo>
                    <a:pt x="0" y="228678"/>
                  </a:lnTo>
                  <a:lnTo>
                    <a:pt x="524" y="232885"/>
                  </a:lnTo>
                  <a:lnTo>
                    <a:pt x="3927" y="240382"/>
                  </a:lnTo>
                  <a:lnTo>
                    <a:pt x="6316" y="242805"/>
                  </a:lnTo>
                  <a:lnTo>
                    <a:pt x="11793" y="245496"/>
                  </a:lnTo>
                  <a:lnTo>
                    <a:pt x="25883" y="247012"/>
                  </a:lnTo>
                  <a:lnTo>
                    <a:pt x="56153" y="239920"/>
                  </a:lnTo>
                  <a:lnTo>
                    <a:pt x="103170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8" name="SMARTInkShape-2991">
              <a:extLst>
                <a:ext uri="{FF2B5EF4-FFF2-40B4-BE49-F238E27FC236}">
                  <a16:creationId xmlns:a16="http://schemas.microsoft.com/office/drawing/2014/main" id="{D8D5165F-C78B-30DF-046F-3CF1F7F81F0B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562725" y="5706916"/>
              <a:ext cx="112142" cy="103335"/>
            </a:xfrm>
            <a:custGeom>
              <a:avLst/>
              <a:gdLst/>
              <a:ahLst/>
              <a:cxnLst/>
              <a:rect l="0" t="0" r="0" b="0"/>
              <a:pathLst>
                <a:path w="112142" h="103335">
                  <a:moveTo>
                    <a:pt x="0" y="17609"/>
                  </a:moveTo>
                  <a:lnTo>
                    <a:pt x="0" y="17609"/>
                  </a:lnTo>
                  <a:lnTo>
                    <a:pt x="21458" y="17609"/>
                  </a:lnTo>
                  <a:lnTo>
                    <a:pt x="61710" y="7908"/>
                  </a:lnTo>
                  <a:lnTo>
                    <a:pt x="95262" y="0"/>
                  </a:lnTo>
                  <a:lnTo>
                    <a:pt x="103370" y="2021"/>
                  </a:lnTo>
                  <a:lnTo>
                    <a:pt x="107013" y="4042"/>
                  </a:lnTo>
                  <a:lnTo>
                    <a:pt x="109442" y="6448"/>
                  </a:lnTo>
                  <a:lnTo>
                    <a:pt x="112141" y="11943"/>
                  </a:lnTo>
                  <a:lnTo>
                    <a:pt x="108603" y="31100"/>
                  </a:lnTo>
                  <a:lnTo>
                    <a:pt x="89812" y="76736"/>
                  </a:lnTo>
                  <a:lnTo>
                    <a:pt x="86264" y="96408"/>
                  </a:lnTo>
                  <a:lnTo>
                    <a:pt x="87142" y="98717"/>
                  </a:lnTo>
                  <a:lnTo>
                    <a:pt x="95250" y="1033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79" name="SMARTInkShape-2992">
              <a:extLst>
                <a:ext uri="{FF2B5EF4-FFF2-40B4-BE49-F238E27FC236}">
                  <a16:creationId xmlns:a16="http://schemas.microsoft.com/office/drawing/2014/main" id="{1F040A83-BB8E-B6B5-EC1B-83DAD954B36A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724650" y="56673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8937"/>
                  </a:lnTo>
                  <a:lnTo>
                    <a:pt x="7604" y="5958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0" name="SMARTInkShape-2993">
              <a:extLst>
                <a:ext uri="{FF2B5EF4-FFF2-40B4-BE49-F238E27FC236}">
                  <a16:creationId xmlns:a16="http://schemas.microsoft.com/office/drawing/2014/main" id="{882F010F-00D5-336D-25FD-C80F6B4C3C5D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6753833" y="5696066"/>
              <a:ext cx="94643" cy="98400"/>
            </a:xfrm>
            <a:custGeom>
              <a:avLst/>
              <a:gdLst/>
              <a:ahLst/>
              <a:cxnLst/>
              <a:rect l="0" t="0" r="0" b="0"/>
              <a:pathLst>
                <a:path w="94643" h="98400">
                  <a:moveTo>
                    <a:pt x="94642" y="9409"/>
                  </a:moveTo>
                  <a:lnTo>
                    <a:pt x="94642" y="9409"/>
                  </a:lnTo>
                  <a:lnTo>
                    <a:pt x="94642" y="1208"/>
                  </a:lnTo>
                  <a:lnTo>
                    <a:pt x="93584" y="767"/>
                  </a:lnTo>
                  <a:lnTo>
                    <a:pt x="71272" y="0"/>
                  </a:lnTo>
                  <a:lnTo>
                    <a:pt x="57444" y="5580"/>
                  </a:lnTo>
                  <a:lnTo>
                    <a:pt x="17201" y="39611"/>
                  </a:lnTo>
                  <a:lnTo>
                    <a:pt x="6316" y="55281"/>
                  </a:lnTo>
                  <a:lnTo>
                    <a:pt x="1443" y="68274"/>
                  </a:lnTo>
                  <a:lnTo>
                    <a:pt x="0" y="83882"/>
                  </a:lnTo>
                  <a:lnTo>
                    <a:pt x="2484" y="92955"/>
                  </a:lnTo>
                  <a:lnTo>
                    <a:pt x="4628" y="96856"/>
                  </a:lnTo>
                  <a:lnTo>
                    <a:pt x="8174" y="98399"/>
                  </a:lnTo>
                  <a:lnTo>
                    <a:pt x="25394" y="95514"/>
                  </a:lnTo>
                  <a:lnTo>
                    <a:pt x="66067" y="856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1" name="SMARTInkShape-2994">
              <a:extLst>
                <a:ext uri="{FF2B5EF4-FFF2-40B4-BE49-F238E27FC236}">
                  <a16:creationId xmlns:a16="http://schemas.microsoft.com/office/drawing/2014/main" id="{65236A6A-55EA-8274-6FD9-64D67287FDA4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905643" y="5709597"/>
              <a:ext cx="152383" cy="109583"/>
            </a:xfrm>
            <a:custGeom>
              <a:avLst/>
              <a:gdLst/>
              <a:ahLst/>
              <a:cxnLst/>
              <a:rect l="0" t="0" r="0" b="0"/>
              <a:pathLst>
                <a:path w="152383" h="109583">
                  <a:moveTo>
                    <a:pt x="85707" y="24453"/>
                  </a:moveTo>
                  <a:lnTo>
                    <a:pt x="85707" y="24453"/>
                  </a:lnTo>
                  <a:lnTo>
                    <a:pt x="94839" y="24453"/>
                  </a:lnTo>
                  <a:lnTo>
                    <a:pt x="95116" y="19397"/>
                  </a:lnTo>
                  <a:lnTo>
                    <a:pt x="96213" y="17908"/>
                  </a:lnTo>
                  <a:lnTo>
                    <a:pt x="100254" y="16252"/>
                  </a:lnTo>
                  <a:lnTo>
                    <a:pt x="101755" y="14752"/>
                  </a:lnTo>
                  <a:lnTo>
                    <a:pt x="104362" y="6844"/>
                  </a:lnTo>
                  <a:lnTo>
                    <a:pt x="103435" y="6363"/>
                  </a:lnTo>
                  <a:lnTo>
                    <a:pt x="99584" y="5830"/>
                  </a:lnTo>
                  <a:lnTo>
                    <a:pt x="98133" y="4629"/>
                  </a:lnTo>
                  <a:lnTo>
                    <a:pt x="96522" y="473"/>
                  </a:lnTo>
                  <a:lnTo>
                    <a:pt x="93975" y="0"/>
                  </a:lnTo>
                  <a:lnTo>
                    <a:pt x="85502" y="2296"/>
                  </a:lnTo>
                  <a:lnTo>
                    <a:pt x="46326" y="25716"/>
                  </a:lnTo>
                  <a:lnTo>
                    <a:pt x="30104" y="37714"/>
                  </a:lnTo>
                  <a:lnTo>
                    <a:pt x="7372" y="63920"/>
                  </a:lnTo>
                  <a:lnTo>
                    <a:pt x="3266" y="74096"/>
                  </a:lnTo>
                  <a:lnTo>
                    <a:pt x="0" y="109582"/>
                  </a:lnTo>
                  <a:lnTo>
                    <a:pt x="20682" y="102456"/>
                  </a:lnTo>
                  <a:lnTo>
                    <a:pt x="29643" y="96869"/>
                  </a:lnTo>
                  <a:lnTo>
                    <a:pt x="68454" y="51554"/>
                  </a:lnTo>
                  <a:lnTo>
                    <a:pt x="81201" y="37489"/>
                  </a:lnTo>
                  <a:lnTo>
                    <a:pt x="83705" y="30953"/>
                  </a:lnTo>
                  <a:lnTo>
                    <a:pt x="85430" y="28786"/>
                  </a:lnTo>
                  <a:lnTo>
                    <a:pt x="90799" y="25737"/>
                  </a:lnTo>
                  <a:lnTo>
                    <a:pt x="90160" y="25309"/>
                  </a:lnTo>
                  <a:lnTo>
                    <a:pt x="88675" y="25024"/>
                  </a:lnTo>
                  <a:lnTo>
                    <a:pt x="87686" y="25892"/>
                  </a:lnTo>
                  <a:lnTo>
                    <a:pt x="86586" y="29679"/>
                  </a:lnTo>
                  <a:lnTo>
                    <a:pt x="85235" y="31112"/>
                  </a:lnTo>
                  <a:lnTo>
                    <a:pt x="80911" y="32704"/>
                  </a:lnTo>
                  <a:lnTo>
                    <a:pt x="79335" y="34187"/>
                  </a:lnTo>
                  <a:lnTo>
                    <a:pt x="77583" y="38657"/>
                  </a:lnTo>
                  <a:lnTo>
                    <a:pt x="76218" y="74901"/>
                  </a:lnTo>
                  <a:lnTo>
                    <a:pt x="77265" y="77135"/>
                  </a:lnTo>
                  <a:lnTo>
                    <a:pt x="79020" y="78624"/>
                  </a:lnTo>
                  <a:lnTo>
                    <a:pt x="81249" y="79617"/>
                  </a:lnTo>
                  <a:lnTo>
                    <a:pt x="118045" y="81552"/>
                  </a:lnTo>
                  <a:lnTo>
                    <a:pt x="124068" y="78758"/>
                  </a:lnTo>
                  <a:lnTo>
                    <a:pt x="152382" y="530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2" name="SMARTInkShape-2995">
              <a:extLst>
                <a:ext uri="{FF2B5EF4-FFF2-40B4-BE49-F238E27FC236}">
                  <a16:creationId xmlns:a16="http://schemas.microsoft.com/office/drawing/2014/main" id="{8EF58692-7450-2AD3-51D4-FD6F9C8104AB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087868" y="5591799"/>
              <a:ext cx="46324" cy="256552"/>
            </a:xfrm>
            <a:custGeom>
              <a:avLst/>
              <a:gdLst/>
              <a:ahLst/>
              <a:cxnLst/>
              <a:rect l="0" t="0" r="0" b="0"/>
              <a:pathLst>
                <a:path w="46324" h="256552">
                  <a:moveTo>
                    <a:pt x="36832" y="27951"/>
                  </a:moveTo>
                  <a:lnTo>
                    <a:pt x="36832" y="27951"/>
                  </a:lnTo>
                  <a:lnTo>
                    <a:pt x="44370" y="10051"/>
                  </a:lnTo>
                  <a:lnTo>
                    <a:pt x="46241" y="0"/>
                  </a:lnTo>
                  <a:lnTo>
                    <a:pt x="46323" y="9674"/>
                  </a:lnTo>
                  <a:lnTo>
                    <a:pt x="24896" y="52373"/>
                  </a:lnTo>
                  <a:lnTo>
                    <a:pt x="11582" y="93767"/>
                  </a:lnTo>
                  <a:lnTo>
                    <a:pt x="3010" y="130237"/>
                  </a:lnTo>
                  <a:lnTo>
                    <a:pt x="0" y="168912"/>
                  </a:lnTo>
                  <a:lnTo>
                    <a:pt x="166" y="209182"/>
                  </a:lnTo>
                  <a:lnTo>
                    <a:pt x="9167" y="237239"/>
                  </a:lnTo>
                  <a:lnTo>
                    <a:pt x="12038" y="243676"/>
                  </a:lnTo>
                  <a:lnTo>
                    <a:pt x="16070" y="247967"/>
                  </a:lnTo>
                  <a:lnTo>
                    <a:pt x="36832" y="2565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101" name="SMARTInkShape-Group513">
            <a:extLst>
              <a:ext uri="{FF2B5EF4-FFF2-40B4-BE49-F238E27FC236}">
                <a16:creationId xmlns:a16="http://schemas.microsoft.com/office/drawing/2014/main" id="{808A3220-5616-35C4-A54F-1BAEFBE7EC33}"/>
              </a:ext>
            </a:extLst>
          </p:cNvPr>
          <p:cNvGrpSpPr/>
          <p:nvPr/>
        </p:nvGrpSpPr>
        <p:grpSpPr>
          <a:xfrm>
            <a:off x="7381875" y="5629436"/>
            <a:ext cx="1690054" cy="371315"/>
            <a:chOff x="7381875" y="5629436"/>
            <a:chExt cx="1690054" cy="371315"/>
          </a:xfrm>
        </p:grpSpPr>
        <p:sp>
          <p:nvSpPr>
            <p:cNvPr id="84084" name="SMARTInkShape-2996">
              <a:extLst>
                <a:ext uri="{FF2B5EF4-FFF2-40B4-BE49-F238E27FC236}">
                  <a16:creationId xmlns:a16="http://schemas.microsoft.com/office/drawing/2014/main" id="{AE37415C-ED8B-DB3B-CF31-091052C8566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7381875" y="5686817"/>
              <a:ext cx="122441" cy="123434"/>
            </a:xfrm>
            <a:custGeom>
              <a:avLst/>
              <a:gdLst/>
              <a:ahLst/>
              <a:cxnLst/>
              <a:rect l="0" t="0" r="0" b="0"/>
              <a:pathLst>
                <a:path w="122441" h="123434">
                  <a:moveTo>
                    <a:pt x="95250" y="9133"/>
                  </a:moveTo>
                  <a:lnTo>
                    <a:pt x="95250" y="9133"/>
                  </a:lnTo>
                  <a:lnTo>
                    <a:pt x="105363" y="9133"/>
                  </a:lnTo>
                  <a:lnTo>
                    <a:pt x="113150" y="6311"/>
                  </a:lnTo>
                  <a:lnTo>
                    <a:pt x="121717" y="932"/>
                  </a:lnTo>
                  <a:lnTo>
                    <a:pt x="117243" y="196"/>
                  </a:lnTo>
                  <a:lnTo>
                    <a:pt x="113087" y="0"/>
                  </a:lnTo>
                  <a:lnTo>
                    <a:pt x="91208" y="7290"/>
                  </a:lnTo>
                  <a:lnTo>
                    <a:pt x="49470" y="25125"/>
                  </a:lnTo>
                  <a:lnTo>
                    <a:pt x="43153" y="31410"/>
                  </a:lnTo>
                  <a:lnTo>
                    <a:pt x="40346" y="37731"/>
                  </a:lnTo>
                  <a:lnTo>
                    <a:pt x="39597" y="40899"/>
                  </a:lnTo>
                  <a:lnTo>
                    <a:pt x="40156" y="44068"/>
                  </a:lnTo>
                  <a:lnTo>
                    <a:pt x="43600" y="50413"/>
                  </a:lnTo>
                  <a:lnTo>
                    <a:pt x="62038" y="63109"/>
                  </a:lnTo>
                  <a:lnTo>
                    <a:pt x="83241" y="72986"/>
                  </a:lnTo>
                  <a:lnTo>
                    <a:pt x="93087" y="76671"/>
                  </a:lnTo>
                  <a:lnTo>
                    <a:pt x="113305" y="89587"/>
                  </a:lnTo>
                  <a:lnTo>
                    <a:pt x="122440" y="102225"/>
                  </a:lnTo>
                  <a:lnTo>
                    <a:pt x="108245" y="108800"/>
                  </a:lnTo>
                  <a:lnTo>
                    <a:pt x="61401" y="120155"/>
                  </a:lnTo>
                  <a:lnTo>
                    <a:pt x="15721" y="123145"/>
                  </a:lnTo>
                  <a:lnTo>
                    <a:pt x="0" y="1234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5" name="SMARTInkShape-2997">
              <a:extLst>
                <a:ext uri="{FF2B5EF4-FFF2-40B4-BE49-F238E27FC236}">
                  <a16:creationId xmlns:a16="http://schemas.microsoft.com/office/drawing/2014/main" id="{E1DDD55C-3A85-6306-4CCF-1E96E53DC1C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576781" y="5725310"/>
              <a:ext cx="42871" cy="132566"/>
            </a:xfrm>
            <a:custGeom>
              <a:avLst/>
              <a:gdLst/>
              <a:ahLst/>
              <a:cxnLst/>
              <a:rect l="0" t="0" r="0" b="0"/>
              <a:pathLst>
                <a:path w="42871" h="132566">
                  <a:moveTo>
                    <a:pt x="14644" y="18265"/>
                  </a:moveTo>
                  <a:lnTo>
                    <a:pt x="14644" y="18265"/>
                  </a:lnTo>
                  <a:lnTo>
                    <a:pt x="42042" y="0"/>
                  </a:lnTo>
                  <a:lnTo>
                    <a:pt x="42434" y="796"/>
                  </a:lnTo>
                  <a:lnTo>
                    <a:pt x="42870" y="4504"/>
                  </a:lnTo>
                  <a:lnTo>
                    <a:pt x="26953" y="48590"/>
                  </a:lnTo>
                  <a:lnTo>
                    <a:pt x="11417" y="94696"/>
                  </a:lnTo>
                  <a:lnTo>
                    <a:pt x="0" y="125505"/>
                  </a:lnTo>
                  <a:lnTo>
                    <a:pt x="5119" y="132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6" name="SMARTInkShape-2998">
              <a:extLst>
                <a:ext uri="{FF2B5EF4-FFF2-40B4-BE49-F238E27FC236}">
                  <a16:creationId xmlns:a16="http://schemas.microsoft.com/office/drawing/2014/main" id="{470801E7-49EE-012B-1C14-F51FC4CE34E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7639050" y="5682703"/>
              <a:ext cx="28576" cy="22773"/>
            </a:xfrm>
            <a:custGeom>
              <a:avLst/>
              <a:gdLst/>
              <a:ahLst/>
              <a:cxnLst/>
              <a:rect l="0" t="0" r="0" b="0"/>
              <a:pathLst>
                <a:path w="28576" h="22773">
                  <a:moveTo>
                    <a:pt x="0" y="22772"/>
                  </a:moveTo>
                  <a:lnTo>
                    <a:pt x="0" y="22772"/>
                  </a:lnTo>
                  <a:lnTo>
                    <a:pt x="13257" y="1313"/>
                  </a:lnTo>
                  <a:lnTo>
                    <a:pt x="16246" y="0"/>
                  </a:lnTo>
                  <a:lnTo>
                    <a:pt x="28575" y="37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7" name="SMARTInkShape-2999">
              <a:extLst>
                <a:ext uri="{FF2B5EF4-FFF2-40B4-BE49-F238E27FC236}">
                  <a16:creationId xmlns:a16="http://schemas.microsoft.com/office/drawing/2014/main" id="{40AF173D-AB58-9347-369F-7663032E12E4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690020" y="5734603"/>
              <a:ext cx="120481" cy="219783"/>
            </a:xfrm>
            <a:custGeom>
              <a:avLst/>
              <a:gdLst/>
              <a:ahLst/>
              <a:cxnLst/>
              <a:rect l="0" t="0" r="0" b="0"/>
              <a:pathLst>
                <a:path w="120481" h="219783">
                  <a:moveTo>
                    <a:pt x="82380" y="37547"/>
                  </a:moveTo>
                  <a:lnTo>
                    <a:pt x="82380" y="37547"/>
                  </a:lnTo>
                  <a:lnTo>
                    <a:pt x="82380" y="5749"/>
                  </a:lnTo>
                  <a:lnTo>
                    <a:pt x="81322" y="3648"/>
                  </a:lnTo>
                  <a:lnTo>
                    <a:pt x="79558" y="2247"/>
                  </a:lnTo>
                  <a:lnTo>
                    <a:pt x="74775" y="692"/>
                  </a:lnTo>
                  <a:lnTo>
                    <a:pt x="69123" y="0"/>
                  </a:lnTo>
                  <a:lnTo>
                    <a:pt x="43778" y="13707"/>
                  </a:lnTo>
                  <a:lnTo>
                    <a:pt x="34179" y="20954"/>
                  </a:lnTo>
                  <a:lnTo>
                    <a:pt x="29207" y="27704"/>
                  </a:lnTo>
                  <a:lnTo>
                    <a:pt x="25939" y="34231"/>
                  </a:lnTo>
                  <a:lnTo>
                    <a:pt x="20959" y="40659"/>
                  </a:lnTo>
                  <a:lnTo>
                    <a:pt x="18040" y="49866"/>
                  </a:lnTo>
                  <a:lnTo>
                    <a:pt x="15746" y="89162"/>
                  </a:lnTo>
                  <a:lnTo>
                    <a:pt x="16791" y="91007"/>
                  </a:lnTo>
                  <a:lnTo>
                    <a:pt x="18545" y="92237"/>
                  </a:lnTo>
                  <a:lnTo>
                    <a:pt x="23910" y="94211"/>
                  </a:lnTo>
                  <a:lnTo>
                    <a:pt x="46572" y="94655"/>
                  </a:lnTo>
                  <a:lnTo>
                    <a:pt x="53414" y="97500"/>
                  </a:lnTo>
                  <a:lnTo>
                    <a:pt x="67806" y="108885"/>
                  </a:lnTo>
                  <a:lnTo>
                    <a:pt x="70611" y="114409"/>
                  </a:lnTo>
                  <a:lnTo>
                    <a:pt x="72412" y="126578"/>
                  </a:lnTo>
                  <a:lnTo>
                    <a:pt x="71709" y="158811"/>
                  </a:lnTo>
                  <a:lnTo>
                    <a:pt x="64642" y="182423"/>
                  </a:lnTo>
                  <a:lnTo>
                    <a:pt x="53606" y="197831"/>
                  </a:lnTo>
                  <a:lnTo>
                    <a:pt x="36931" y="215802"/>
                  </a:lnTo>
                  <a:lnTo>
                    <a:pt x="31971" y="218825"/>
                  </a:lnTo>
                  <a:lnTo>
                    <a:pt x="27607" y="219782"/>
                  </a:lnTo>
                  <a:lnTo>
                    <a:pt x="18878" y="218024"/>
                  </a:lnTo>
                  <a:lnTo>
                    <a:pt x="7943" y="213715"/>
                  </a:lnTo>
                  <a:lnTo>
                    <a:pt x="4181" y="210025"/>
                  </a:lnTo>
                  <a:lnTo>
                    <a:pt x="0" y="200282"/>
                  </a:lnTo>
                  <a:lnTo>
                    <a:pt x="2702" y="172784"/>
                  </a:lnTo>
                  <a:lnTo>
                    <a:pt x="15262" y="142881"/>
                  </a:lnTo>
                  <a:lnTo>
                    <a:pt x="32389" y="118970"/>
                  </a:lnTo>
                  <a:lnTo>
                    <a:pt x="72896" y="84059"/>
                  </a:lnTo>
                  <a:lnTo>
                    <a:pt x="86632" y="79385"/>
                  </a:lnTo>
                  <a:lnTo>
                    <a:pt x="101203" y="76250"/>
                  </a:lnTo>
                  <a:lnTo>
                    <a:pt x="120480" y="661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8" name="SMARTInkShape-3000">
              <a:extLst>
                <a:ext uri="{FF2B5EF4-FFF2-40B4-BE49-F238E27FC236}">
                  <a16:creationId xmlns:a16="http://schemas.microsoft.com/office/drawing/2014/main" id="{ADB4FB35-2AD3-8E69-4C4D-2E0268972C05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839075" y="5757554"/>
              <a:ext cx="142861" cy="100322"/>
            </a:xfrm>
            <a:custGeom>
              <a:avLst/>
              <a:gdLst/>
              <a:ahLst/>
              <a:cxnLst/>
              <a:rect l="0" t="0" r="0" b="0"/>
              <a:pathLst>
                <a:path w="142861" h="100322">
                  <a:moveTo>
                    <a:pt x="0" y="33646"/>
                  </a:moveTo>
                  <a:lnTo>
                    <a:pt x="0" y="33646"/>
                  </a:lnTo>
                  <a:lnTo>
                    <a:pt x="20722" y="15746"/>
                  </a:lnTo>
                  <a:lnTo>
                    <a:pt x="35774" y="8234"/>
                  </a:lnTo>
                  <a:lnTo>
                    <a:pt x="43415" y="5418"/>
                  </a:lnTo>
                  <a:lnTo>
                    <a:pt x="50340" y="639"/>
                  </a:lnTo>
                  <a:lnTo>
                    <a:pt x="52610" y="0"/>
                  </a:lnTo>
                  <a:lnTo>
                    <a:pt x="54123" y="632"/>
                  </a:lnTo>
                  <a:lnTo>
                    <a:pt x="61609" y="14307"/>
                  </a:lnTo>
                  <a:lnTo>
                    <a:pt x="65174" y="31326"/>
                  </a:lnTo>
                  <a:lnTo>
                    <a:pt x="57307" y="78211"/>
                  </a:lnTo>
                  <a:lnTo>
                    <a:pt x="57255" y="79232"/>
                  </a:lnTo>
                  <a:lnTo>
                    <a:pt x="57159" y="72891"/>
                  </a:lnTo>
                  <a:lnTo>
                    <a:pt x="82685" y="46241"/>
                  </a:lnTo>
                  <a:lnTo>
                    <a:pt x="130114" y="9288"/>
                  </a:lnTo>
                  <a:lnTo>
                    <a:pt x="142708" y="5119"/>
                  </a:lnTo>
                  <a:lnTo>
                    <a:pt x="142860" y="18333"/>
                  </a:lnTo>
                  <a:lnTo>
                    <a:pt x="140046" y="24371"/>
                  </a:lnTo>
                  <a:lnTo>
                    <a:pt x="137814" y="27462"/>
                  </a:lnTo>
                  <a:lnTo>
                    <a:pt x="125985" y="73397"/>
                  </a:lnTo>
                  <a:lnTo>
                    <a:pt x="123825" y="1003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89" name="SMARTInkShape-3001">
              <a:extLst>
                <a:ext uri="{FF2B5EF4-FFF2-40B4-BE49-F238E27FC236}">
                  <a16:creationId xmlns:a16="http://schemas.microsoft.com/office/drawing/2014/main" id="{E84F504E-8BC5-75F3-5B11-71305AC37CB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8039100" y="5753100"/>
              <a:ext cx="19051" cy="104776"/>
            </a:xfrm>
            <a:custGeom>
              <a:avLst/>
              <a:gdLst/>
              <a:ahLst/>
              <a:cxnLst/>
              <a:rect l="0" t="0" r="0" b="0"/>
              <a:pathLst>
                <a:path w="19051" h="104776">
                  <a:moveTo>
                    <a:pt x="19050" y="0"/>
                  </a:moveTo>
                  <a:lnTo>
                    <a:pt x="19050" y="0"/>
                  </a:lnTo>
                  <a:lnTo>
                    <a:pt x="19050" y="5056"/>
                  </a:lnTo>
                  <a:lnTo>
                    <a:pt x="7290" y="47946"/>
                  </a:lnTo>
                  <a:lnTo>
                    <a:pt x="3241" y="61526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0" name="SMARTInkShape-3002">
              <a:extLst>
                <a:ext uri="{FF2B5EF4-FFF2-40B4-BE49-F238E27FC236}">
                  <a16:creationId xmlns:a16="http://schemas.microsoft.com/office/drawing/2014/main" id="{A9A78C0F-C170-3EE4-0FE4-06D218853A0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124825" y="5667375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0" y="28575"/>
                  </a:moveTo>
                  <a:lnTo>
                    <a:pt x="0" y="28575"/>
                  </a:lnTo>
                  <a:lnTo>
                    <a:pt x="16401" y="12173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1" name="SMARTInkShape-3003">
              <a:extLst>
                <a:ext uri="{FF2B5EF4-FFF2-40B4-BE49-F238E27FC236}">
                  <a16:creationId xmlns:a16="http://schemas.microsoft.com/office/drawing/2014/main" id="{8FB65F1F-F5DB-7414-6D30-FA2A27647C0C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126752" y="5629436"/>
              <a:ext cx="131424" cy="304640"/>
            </a:xfrm>
            <a:custGeom>
              <a:avLst/>
              <a:gdLst/>
              <a:ahLst/>
              <a:cxnLst/>
              <a:rect l="0" t="0" r="0" b="0"/>
              <a:pathLst>
                <a:path w="131424" h="304640">
                  <a:moveTo>
                    <a:pt x="131423" y="28414"/>
                  </a:moveTo>
                  <a:lnTo>
                    <a:pt x="131423" y="28414"/>
                  </a:lnTo>
                  <a:lnTo>
                    <a:pt x="131423" y="382"/>
                  </a:lnTo>
                  <a:lnTo>
                    <a:pt x="126367" y="0"/>
                  </a:lnTo>
                  <a:lnTo>
                    <a:pt x="113109" y="10000"/>
                  </a:lnTo>
                  <a:lnTo>
                    <a:pt x="96212" y="34458"/>
                  </a:lnTo>
                  <a:lnTo>
                    <a:pt x="76412" y="75038"/>
                  </a:lnTo>
                  <a:lnTo>
                    <a:pt x="56938" y="118998"/>
                  </a:lnTo>
                  <a:lnTo>
                    <a:pt x="29278" y="160313"/>
                  </a:lnTo>
                  <a:lnTo>
                    <a:pt x="17902" y="186029"/>
                  </a:lnTo>
                  <a:lnTo>
                    <a:pt x="4576" y="227588"/>
                  </a:lnTo>
                  <a:lnTo>
                    <a:pt x="0" y="251705"/>
                  </a:lnTo>
                  <a:lnTo>
                    <a:pt x="6828" y="298144"/>
                  </a:lnTo>
                  <a:lnTo>
                    <a:pt x="7598" y="3046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2" name="SMARTInkShape-3004">
              <a:extLst>
                <a:ext uri="{FF2B5EF4-FFF2-40B4-BE49-F238E27FC236}">
                  <a16:creationId xmlns:a16="http://schemas.microsoft.com/office/drawing/2014/main" id="{A291FDD8-BF96-7E35-6949-3080EA86AA9F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124825" y="5781675"/>
              <a:ext cx="85726" cy="19051"/>
            </a:xfrm>
            <a:custGeom>
              <a:avLst/>
              <a:gdLst/>
              <a:ahLst/>
              <a:cxnLst/>
              <a:rect l="0" t="0" r="0" b="0"/>
              <a:pathLst>
                <a:path w="85726" h="19051">
                  <a:moveTo>
                    <a:pt x="0" y="19050"/>
                  </a:moveTo>
                  <a:lnTo>
                    <a:pt x="0" y="19050"/>
                  </a:lnTo>
                  <a:lnTo>
                    <a:pt x="17900" y="11511"/>
                  </a:lnTo>
                  <a:lnTo>
                    <a:pt x="64555" y="8474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3" name="SMARTInkShape-3005">
              <a:extLst>
                <a:ext uri="{FF2B5EF4-FFF2-40B4-BE49-F238E27FC236}">
                  <a16:creationId xmlns:a16="http://schemas.microsoft.com/office/drawing/2014/main" id="{7BA4AAB6-66B0-C4A4-38FD-72688FF1EAA6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248650" y="5781675"/>
              <a:ext cx="38101" cy="47626"/>
            </a:xfrm>
            <a:custGeom>
              <a:avLst/>
              <a:gdLst/>
              <a:ahLst/>
              <a:cxnLst/>
              <a:rect l="0" t="0" r="0" b="0"/>
              <a:pathLst>
                <a:path w="38101" h="47626">
                  <a:moveTo>
                    <a:pt x="38100" y="0"/>
                  </a:moveTo>
                  <a:lnTo>
                    <a:pt x="38100" y="0"/>
                  </a:lnTo>
                  <a:lnTo>
                    <a:pt x="20200" y="20723"/>
                  </a:lnTo>
                  <a:lnTo>
                    <a:pt x="0" y="47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4" name="SMARTInkShape-3006">
              <a:extLst>
                <a:ext uri="{FF2B5EF4-FFF2-40B4-BE49-F238E27FC236}">
                  <a16:creationId xmlns:a16="http://schemas.microsoft.com/office/drawing/2014/main" id="{812E0121-DAC6-79FA-312D-FEC87BD2473F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324850" y="57150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5" name="SMARTInkShape-3007">
              <a:extLst>
                <a:ext uri="{FF2B5EF4-FFF2-40B4-BE49-F238E27FC236}">
                  <a16:creationId xmlns:a16="http://schemas.microsoft.com/office/drawing/2014/main" id="{8159CF89-7044-5498-B488-97648D4BAD9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334467" y="5753216"/>
              <a:ext cx="131936" cy="103700"/>
            </a:xfrm>
            <a:custGeom>
              <a:avLst/>
              <a:gdLst/>
              <a:ahLst/>
              <a:cxnLst/>
              <a:rect l="0" t="0" r="0" b="0"/>
              <a:pathLst>
                <a:path w="131936" h="103700">
                  <a:moveTo>
                    <a:pt x="123733" y="9409"/>
                  </a:moveTo>
                  <a:lnTo>
                    <a:pt x="123733" y="9409"/>
                  </a:lnTo>
                  <a:lnTo>
                    <a:pt x="131935" y="1208"/>
                  </a:lnTo>
                  <a:lnTo>
                    <a:pt x="122752" y="276"/>
                  </a:lnTo>
                  <a:lnTo>
                    <a:pt x="106627" y="0"/>
                  </a:lnTo>
                  <a:lnTo>
                    <a:pt x="97432" y="2758"/>
                  </a:lnTo>
                  <a:lnTo>
                    <a:pt x="55584" y="22009"/>
                  </a:lnTo>
                  <a:lnTo>
                    <a:pt x="17679" y="49765"/>
                  </a:lnTo>
                  <a:lnTo>
                    <a:pt x="7806" y="60154"/>
                  </a:lnTo>
                  <a:lnTo>
                    <a:pt x="3419" y="68298"/>
                  </a:lnTo>
                  <a:lnTo>
                    <a:pt x="949" y="78833"/>
                  </a:lnTo>
                  <a:lnTo>
                    <a:pt x="0" y="101417"/>
                  </a:lnTo>
                  <a:lnTo>
                    <a:pt x="2085" y="102498"/>
                  </a:lnTo>
                  <a:lnTo>
                    <a:pt x="10048" y="103699"/>
                  </a:lnTo>
                  <a:lnTo>
                    <a:pt x="85633" y="856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6" name="SMARTInkShape-3008">
              <a:extLst>
                <a:ext uri="{FF2B5EF4-FFF2-40B4-BE49-F238E27FC236}">
                  <a16:creationId xmlns:a16="http://schemas.microsoft.com/office/drawing/2014/main" id="{FFEA2A4F-3E53-34C0-65C8-AA13A9E26DD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8477266" y="5762660"/>
              <a:ext cx="238109" cy="123791"/>
            </a:xfrm>
            <a:custGeom>
              <a:avLst/>
              <a:gdLst/>
              <a:ahLst/>
              <a:cxnLst/>
              <a:rect l="0" t="0" r="0" b="0"/>
              <a:pathLst>
                <a:path w="238109" h="123791">
                  <a:moveTo>
                    <a:pt x="95234" y="19015"/>
                  </a:moveTo>
                  <a:lnTo>
                    <a:pt x="95234" y="19015"/>
                  </a:lnTo>
                  <a:lnTo>
                    <a:pt x="95234" y="13959"/>
                  </a:lnTo>
                  <a:lnTo>
                    <a:pt x="96292" y="12470"/>
                  </a:lnTo>
                  <a:lnTo>
                    <a:pt x="98057" y="11476"/>
                  </a:lnTo>
                  <a:lnTo>
                    <a:pt x="103436" y="9882"/>
                  </a:lnTo>
                  <a:lnTo>
                    <a:pt x="101349" y="6842"/>
                  </a:lnTo>
                  <a:lnTo>
                    <a:pt x="95592" y="368"/>
                  </a:lnTo>
                  <a:lnTo>
                    <a:pt x="82008" y="0"/>
                  </a:lnTo>
                  <a:lnTo>
                    <a:pt x="62739" y="10088"/>
                  </a:lnTo>
                  <a:lnTo>
                    <a:pt x="21363" y="54440"/>
                  </a:lnTo>
                  <a:lnTo>
                    <a:pt x="4524" y="72638"/>
                  </a:lnTo>
                  <a:lnTo>
                    <a:pt x="2002" y="79183"/>
                  </a:lnTo>
                  <a:lnTo>
                    <a:pt x="0" y="104182"/>
                  </a:lnTo>
                  <a:lnTo>
                    <a:pt x="5045" y="109631"/>
                  </a:lnTo>
                  <a:lnTo>
                    <a:pt x="8649" y="110117"/>
                  </a:lnTo>
                  <a:lnTo>
                    <a:pt x="18299" y="107836"/>
                  </a:lnTo>
                  <a:lnTo>
                    <a:pt x="30577" y="100600"/>
                  </a:lnTo>
                  <a:lnTo>
                    <a:pt x="44205" y="87616"/>
                  </a:lnTo>
                  <a:lnTo>
                    <a:pt x="54949" y="72737"/>
                  </a:lnTo>
                  <a:lnTo>
                    <a:pt x="74185" y="54870"/>
                  </a:lnTo>
                  <a:lnTo>
                    <a:pt x="93235" y="30848"/>
                  </a:lnTo>
                  <a:lnTo>
                    <a:pt x="94346" y="26744"/>
                  </a:lnTo>
                  <a:lnTo>
                    <a:pt x="94839" y="23508"/>
                  </a:lnTo>
                  <a:lnTo>
                    <a:pt x="95182" y="32725"/>
                  </a:lnTo>
                  <a:lnTo>
                    <a:pt x="92388" y="38513"/>
                  </a:lnTo>
                  <a:lnTo>
                    <a:pt x="90162" y="41539"/>
                  </a:lnTo>
                  <a:lnTo>
                    <a:pt x="77623" y="87156"/>
                  </a:lnTo>
                  <a:lnTo>
                    <a:pt x="78202" y="90901"/>
                  </a:lnTo>
                  <a:lnTo>
                    <a:pt x="84510" y="102709"/>
                  </a:lnTo>
                  <a:lnTo>
                    <a:pt x="84910" y="102327"/>
                  </a:lnTo>
                  <a:lnTo>
                    <a:pt x="85353" y="99081"/>
                  </a:lnTo>
                  <a:lnTo>
                    <a:pt x="86530" y="97793"/>
                  </a:lnTo>
                  <a:lnTo>
                    <a:pt x="94301" y="93862"/>
                  </a:lnTo>
                  <a:lnTo>
                    <a:pt x="108482" y="80233"/>
                  </a:lnTo>
                  <a:lnTo>
                    <a:pt x="126638" y="55520"/>
                  </a:lnTo>
                  <a:lnTo>
                    <a:pt x="145101" y="41553"/>
                  </a:lnTo>
                  <a:lnTo>
                    <a:pt x="151426" y="30462"/>
                  </a:lnTo>
                  <a:lnTo>
                    <a:pt x="154779" y="29394"/>
                  </a:lnTo>
                  <a:lnTo>
                    <a:pt x="161491" y="28590"/>
                  </a:lnTo>
                  <a:lnTo>
                    <a:pt x="161784" y="33611"/>
                  </a:lnTo>
                  <a:lnTo>
                    <a:pt x="142607" y="79309"/>
                  </a:lnTo>
                  <a:lnTo>
                    <a:pt x="138514" y="94496"/>
                  </a:lnTo>
                  <a:lnTo>
                    <a:pt x="142627" y="121632"/>
                  </a:lnTo>
                  <a:lnTo>
                    <a:pt x="143762" y="121293"/>
                  </a:lnTo>
                  <a:lnTo>
                    <a:pt x="150417" y="116818"/>
                  </a:lnTo>
                  <a:lnTo>
                    <a:pt x="167792" y="109125"/>
                  </a:lnTo>
                  <a:lnTo>
                    <a:pt x="209215" y="78537"/>
                  </a:lnTo>
                  <a:lnTo>
                    <a:pt x="225667" y="70165"/>
                  </a:lnTo>
                  <a:lnTo>
                    <a:pt x="238090" y="66645"/>
                  </a:lnTo>
                  <a:lnTo>
                    <a:pt x="238108" y="79898"/>
                  </a:lnTo>
                  <a:lnTo>
                    <a:pt x="235285" y="85938"/>
                  </a:lnTo>
                  <a:lnTo>
                    <a:pt x="224852" y="98438"/>
                  </a:lnTo>
                  <a:lnTo>
                    <a:pt x="218813" y="101940"/>
                  </a:lnTo>
                  <a:lnTo>
                    <a:pt x="212600" y="104554"/>
                  </a:lnTo>
                  <a:lnTo>
                    <a:pt x="190484" y="1237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7" name="SMARTInkShape-3009">
              <a:extLst>
                <a:ext uri="{FF2B5EF4-FFF2-40B4-BE49-F238E27FC236}">
                  <a16:creationId xmlns:a16="http://schemas.microsoft.com/office/drawing/2014/main" id="{9B90F8C8-E386-ADD1-92E2-F5BE0BDCE81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746256" y="5772150"/>
              <a:ext cx="83420" cy="131855"/>
            </a:xfrm>
            <a:custGeom>
              <a:avLst/>
              <a:gdLst/>
              <a:ahLst/>
              <a:cxnLst/>
              <a:rect l="0" t="0" r="0" b="0"/>
              <a:pathLst>
                <a:path w="83420" h="131855">
                  <a:moveTo>
                    <a:pt x="83419" y="0"/>
                  </a:moveTo>
                  <a:lnTo>
                    <a:pt x="83419" y="0"/>
                  </a:lnTo>
                  <a:lnTo>
                    <a:pt x="68232" y="16247"/>
                  </a:lnTo>
                  <a:lnTo>
                    <a:pt x="62310" y="28648"/>
                  </a:lnTo>
                  <a:lnTo>
                    <a:pt x="18394" y="74515"/>
                  </a:lnTo>
                  <a:lnTo>
                    <a:pt x="5473" y="92516"/>
                  </a:lnTo>
                  <a:lnTo>
                    <a:pt x="0" y="116312"/>
                  </a:lnTo>
                  <a:lnTo>
                    <a:pt x="289" y="121991"/>
                  </a:lnTo>
                  <a:lnTo>
                    <a:pt x="1541" y="125777"/>
                  </a:lnTo>
                  <a:lnTo>
                    <a:pt x="3433" y="128301"/>
                  </a:lnTo>
                  <a:lnTo>
                    <a:pt x="8358" y="131106"/>
                  </a:lnTo>
                  <a:lnTo>
                    <a:pt x="11154" y="131854"/>
                  </a:lnTo>
                  <a:lnTo>
                    <a:pt x="14075" y="131294"/>
                  </a:lnTo>
                  <a:lnTo>
                    <a:pt x="26269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8" name="SMARTInkShape-3010">
              <a:extLst>
                <a:ext uri="{FF2B5EF4-FFF2-40B4-BE49-F238E27FC236}">
                  <a16:creationId xmlns:a16="http://schemas.microsoft.com/office/drawing/2014/main" id="{EBAC89AD-5CBF-FD2A-014C-3FF001C85D89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821248" y="5810687"/>
              <a:ext cx="110698" cy="75764"/>
            </a:xfrm>
            <a:custGeom>
              <a:avLst/>
              <a:gdLst/>
              <a:ahLst/>
              <a:cxnLst/>
              <a:rect l="0" t="0" r="0" b="0"/>
              <a:pathLst>
                <a:path w="110698" h="75764">
                  <a:moveTo>
                    <a:pt x="27477" y="18613"/>
                  </a:moveTo>
                  <a:lnTo>
                    <a:pt x="27477" y="18613"/>
                  </a:lnTo>
                  <a:lnTo>
                    <a:pt x="32534" y="18613"/>
                  </a:lnTo>
                  <a:lnTo>
                    <a:pt x="37838" y="21435"/>
                  </a:lnTo>
                  <a:lnTo>
                    <a:pt x="43724" y="25158"/>
                  </a:lnTo>
                  <a:lnTo>
                    <a:pt x="49866" y="26814"/>
                  </a:lnTo>
                  <a:lnTo>
                    <a:pt x="76584" y="26818"/>
                  </a:lnTo>
                  <a:lnTo>
                    <a:pt x="95767" y="20456"/>
                  </a:lnTo>
                  <a:lnTo>
                    <a:pt x="110697" y="10794"/>
                  </a:lnTo>
                  <a:lnTo>
                    <a:pt x="110473" y="9167"/>
                  </a:lnTo>
                  <a:lnTo>
                    <a:pt x="107404" y="4538"/>
                  </a:lnTo>
                  <a:lnTo>
                    <a:pt x="99689" y="1775"/>
                  </a:lnTo>
                  <a:lnTo>
                    <a:pt x="67375" y="0"/>
                  </a:lnTo>
                  <a:lnTo>
                    <a:pt x="52971" y="2579"/>
                  </a:lnTo>
                  <a:lnTo>
                    <a:pt x="41984" y="6195"/>
                  </a:lnTo>
                  <a:lnTo>
                    <a:pt x="30044" y="7802"/>
                  </a:lnTo>
                  <a:lnTo>
                    <a:pt x="17681" y="14161"/>
                  </a:lnTo>
                  <a:lnTo>
                    <a:pt x="7248" y="22984"/>
                  </a:lnTo>
                  <a:lnTo>
                    <a:pt x="2611" y="30434"/>
                  </a:lnTo>
                  <a:lnTo>
                    <a:pt x="0" y="40578"/>
                  </a:lnTo>
                  <a:lnTo>
                    <a:pt x="694" y="43839"/>
                  </a:lnTo>
                  <a:lnTo>
                    <a:pt x="4285" y="50286"/>
                  </a:lnTo>
                  <a:lnTo>
                    <a:pt x="6724" y="52428"/>
                  </a:lnTo>
                  <a:lnTo>
                    <a:pt x="39640" y="69429"/>
                  </a:lnTo>
                  <a:lnTo>
                    <a:pt x="84627" y="757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99" name="SMARTInkShape-3011">
              <a:extLst>
                <a:ext uri="{FF2B5EF4-FFF2-40B4-BE49-F238E27FC236}">
                  <a16:creationId xmlns:a16="http://schemas.microsoft.com/office/drawing/2014/main" id="{0C87AEE8-B54A-51D8-5B5A-402F9EC9A9F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9001125" y="5667375"/>
              <a:ext cx="70804" cy="238126"/>
            </a:xfrm>
            <a:custGeom>
              <a:avLst/>
              <a:gdLst/>
              <a:ahLst/>
              <a:cxnLst/>
              <a:rect l="0" t="0" r="0" b="0"/>
              <a:pathLst>
                <a:path w="70804" h="238126">
                  <a:moveTo>
                    <a:pt x="57150" y="0"/>
                  </a:moveTo>
                  <a:lnTo>
                    <a:pt x="57150" y="0"/>
                  </a:lnTo>
                  <a:lnTo>
                    <a:pt x="62207" y="5056"/>
                  </a:lnTo>
                  <a:lnTo>
                    <a:pt x="70407" y="23370"/>
                  </a:lnTo>
                  <a:lnTo>
                    <a:pt x="70803" y="40020"/>
                  </a:lnTo>
                  <a:lnTo>
                    <a:pt x="62251" y="70066"/>
                  </a:lnTo>
                  <a:lnTo>
                    <a:pt x="49136" y="105780"/>
                  </a:lnTo>
                  <a:lnTo>
                    <a:pt x="35225" y="145660"/>
                  </a:lnTo>
                  <a:lnTo>
                    <a:pt x="14372" y="190867"/>
                  </a:lnTo>
                  <a:lnTo>
                    <a:pt x="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100" name="SMARTInkShape-3012">
              <a:extLst>
                <a:ext uri="{FF2B5EF4-FFF2-40B4-BE49-F238E27FC236}">
                  <a16:creationId xmlns:a16="http://schemas.microsoft.com/office/drawing/2014/main" id="{502C8404-014B-0FC6-0FC8-5608EDF5463A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963025" y="5991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4</TotalTime>
  <Words>44</Words>
  <Application>Microsoft Office PowerPoint</Application>
  <PresentationFormat>On-screen Show (4:3)</PresentationFormat>
  <Paragraphs>7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Arial</vt:lpstr>
      <vt:lpstr>Calibri</vt:lpstr>
      <vt:lpstr>Office Theme</vt:lpstr>
      <vt:lpstr>Equation</vt:lpstr>
      <vt:lpstr>Section 11.6</vt:lpstr>
      <vt:lpstr>Example 11.6.1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266</cp:revision>
  <dcterms:created xsi:type="dcterms:W3CDTF">2013-04-26T14:43:13Z</dcterms:created>
  <dcterms:modified xsi:type="dcterms:W3CDTF">2024-03-18T14:02:39Z</dcterms:modified>
</cp:coreProperties>
</file>